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30184F" w14:textId="77777777" w:rsidR="00061013" w:rsidRPr="00B704BE" w:rsidRDefault="00061013" w:rsidP="00061013">
      <w:pPr>
        <w:tabs>
          <w:tab w:val="left" w:pos="5400"/>
        </w:tabs>
        <w:rPr>
          <w:rFonts w:ascii="Arial" w:hAnsi="Arial"/>
          <w:sz w:val="22"/>
          <w:u w:val="single"/>
        </w:rPr>
      </w:pPr>
      <w:r w:rsidRPr="00B704BE">
        <w:rPr>
          <w:rFonts w:ascii="Arial" w:hAnsi="Arial"/>
          <w:sz w:val="22"/>
        </w:rPr>
        <w:t xml:space="preserve">Nam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</w:rPr>
        <w:tab/>
        <w:t xml:space="preserve">Dat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</w:p>
    <w:p w14:paraId="49217161" w14:textId="77777777" w:rsidR="00061013" w:rsidRPr="00B704BE" w:rsidRDefault="00061013" w:rsidP="00061013">
      <w:pPr>
        <w:rPr>
          <w:rFonts w:ascii="Arial" w:hAnsi="Arial"/>
          <w:sz w:val="22"/>
        </w:rPr>
      </w:pPr>
    </w:p>
    <w:p w14:paraId="2307788C" w14:textId="77777777" w:rsidR="00061013" w:rsidRPr="00B704BE" w:rsidRDefault="00061013" w:rsidP="00061013">
      <w:pPr>
        <w:rPr>
          <w:rFonts w:ascii="Arial" w:hAnsi="Arial"/>
          <w:sz w:val="22"/>
        </w:rPr>
      </w:pPr>
    </w:p>
    <w:p w14:paraId="70A85252" w14:textId="77777777" w:rsidR="00EA10F9" w:rsidRPr="002A3B39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2A3B39">
        <w:rPr>
          <w:rFonts w:ascii="Arial" w:hAnsi="Arial"/>
          <w:b/>
          <w:sz w:val="36"/>
          <w:szCs w:val="36"/>
        </w:rPr>
        <w:t xml:space="preserve">Student Exploration: </w:t>
      </w:r>
      <w:bookmarkStart w:id="0" w:name="OLE_LINK1"/>
      <w:bookmarkStart w:id="1" w:name="OLE_LINK2"/>
      <w:r w:rsidR="004B7A26" w:rsidRPr="002A3B39">
        <w:rPr>
          <w:rFonts w:ascii="Arial" w:hAnsi="Arial"/>
          <w:b/>
          <w:sz w:val="36"/>
          <w:szCs w:val="36"/>
        </w:rPr>
        <w:t>Parallel</w:t>
      </w:r>
      <w:r w:rsidR="001A61E7">
        <w:rPr>
          <w:rFonts w:ascii="Arial" w:hAnsi="Arial"/>
          <w:b/>
          <w:sz w:val="36"/>
          <w:szCs w:val="36"/>
        </w:rPr>
        <w:t xml:space="preserve">, Intersecting, </w:t>
      </w:r>
      <w:r w:rsidR="001A61E7">
        <w:rPr>
          <w:rFonts w:ascii="Arial" w:hAnsi="Arial"/>
          <w:b/>
          <w:sz w:val="36"/>
          <w:szCs w:val="36"/>
        </w:rPr>
        <w:br w:type="textWrapping" w:clear="all"/>
        <w:t>and Skew Lines</w:t>
      </w:r>
      <w:bookmarkEnd w:id="0"/>
      <w:bookmarkEnd w:id="1"/>
    </w:p>
    <w:p w14:paraId="046B0E3A" w14:textId="77777777"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14:paraId="1A0D730E" w14:textId="77777777"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14:paraId="1103AB78" w14:textId="77777777" w:rsidR="006847BB" w:rsidRPr="007222BB" w:rsidRDefault="00EA10F9" w:rsidP="006847BB">
      <w:pPr>
        <w:rPr>
          <w:rFonts w:ascii="Arial" w:hAnsi="Arial" w:cs="Arial"/>
          <w:sz w:val="22"/>
        </w:rPr>
      </w:pPr>
      <w:r w:rsidRPr="00EA10F9">
        <w:rPr>
          <w:rFonts w:ascii="Arial" w:hAnsi="Arial"/>
          <w:b/>
          <w:sz w:val="22"/>
          <w:szCs w:val="22"/>
          <w:highlight w:val="lightGray"/>
        </w:rPr>
        <w:t>Vocabulary</w:t>
      </w:r>
      <w:r w:rsidRPr="00EA10F9">
        <w:rPr>
          <w:rFonts w:ascii="Arial" w:hAnsi="Arial"/>
          <w:b/>
          <w:sz w:val="22"/>
          <w:szCs w:val="22"/>
        </w:rPr>
        <w:t>:</w:t>
      </w:r>
      <w:r w:rsidRPr="00EA10F9">
        <w:rPr>
          <w:rFonts w:ascii="Arial" w:hAnsi="Arial" w:cs="Arial"/>
          <w:sz w:val="22"/>
          <w:szCs w:val="22"/>
        </w:rPr>
        <w:t xml:space="preserve"> </w:t>
      </w:r>
      <w:r w:rsidR="004B7A26">
        <w:rPr>
          <w:rFonts w:ascii="Arial" w:hAnsi="Arial" w:cs="Arial"/>
          <w:sz w:val="22"/>
          <w:szCs w:val="22"/>
        </w:rPr>
        <w:t xml:space="preserve">intersecting lines, </w:t>
      </w:r>
      <w:r w:rsidR="00B02BB8">
        <w:rPr>
          <w:rFonts w:ascii="Arial" w:hAnsi="Arial" w:cs="Arial"/>
          <w:sz w:val="22"/>
          <w:szCs w:val="22"/>
        </w:rPr>
        <w:t xml:space="preserve">line, </w:t>
      </w:r>
      <w:r w:rsidR="008B1A91">
        <w:rPr>
          <w:rFonts w:ascii="Arial" w:hAnsi="Arial" w:cs="Arial"/>
          <w:sz w:val="22"/>
          <w:szCs w:val="22"/>
        </w:rPr>
        <w:t xml:space="preserve">parallel lines, </w:t>
      </w:r>
      <w:r w:rsidR="00B02BB8">
        <w:rPr>
          <w:rFonts w:ascii="Arial" w:hAnsi="Arial" w:cs="Arial"/>
          <w:sz w:val="22"/>
          <w:szCs w:val="22"/>
        </w:rPr>
        <w:t xml:space="preserve">plane, point, </w:t>
      </w:r>
      <w:r w:rsidR="004B7A26">
        <w:rPr>
          <w:rFonts w:ascii="Arial" w:hAnsi="Arial" w:cs="Arial"/>
          <w:sz w:val="22"/>
          <w:szCs w:val="22"/>
        </w:rPr>
        <w:t>skew lines</w:t>
      </w:r>
    </w:p>
    <w:p w14:paraId="54D5C3BA" w14:textId="77777777" w:rsidR="00EA10F9" w:rsidRDefault="00EA10F9" w:rsidP="00EA10F9">
      <w:pPr>
        <w:rPr>
          <w:rFonts w:ascii="Arial" w:hAnsi="Arial" w:cs="Arial"/>
          <w:sz w:val="22"/>
          <w:szCs w:val="22"/>
        </w:rPr>
      </w:pPr>
    </w:p>
    <w:p w14:paraId="27C2AC0F" w14:textId="77777777" w:rsidR="00037959" w:rsidRPr="00562107" w:rsidRDefault="00037959" w:rsidP="00EA10F9">
      <w:pPr>
        <w:rPr>
          <w:rFonts w:ascii="Arial" w:hAnsi="Arial" w:cs="Arial"/>
          <w:sz w:val="22"/>
          <w:szCs w:val="22"/>
        </w:rPr>
      </w:pPr>
    </w:p>
    <w:p w14:paraId="724F8E18" w14:textId="77777777" w:rsidR="005B6999" w:rsidRDefault="00EA10F9" w:rsidP="00EA10F9">
      <w:pPr>
        <w:rPr>
          <w:rFonts w:ascii="Arial" w:hAnsi="Arial" w:cs="Arial"/>
          <w:sz w:val="22"/>
          <w:szCs w:val="22"/>
        </w:rPr>
      </w:pPr>
      <w:r w:rsidRPr="00562107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562107">
        <w:rPr>
          <w:rFonts w:ascii="Arial" w:hAnsi="Arial" w:cs="Arial"/>
          <w:sz w:val="22"/>
          <w:szCs w:val="22"/>
        </w:rPr>
        <w:t>(Do these BEFORE using the Gizmo.)</w:t>
      </w:r>
    </w:p>
    <w:p w14:paraId="710B15F8" w14:textId="77777777" w:rsidR="008147F4" w:rsidRPr="00562107" w:rsidRDefault="008147F4" w:rsidP="00EA10F9">
      <w:pPr>
        <w:rPr>
          <w:rFonts w:ascii="Arial" w:hAnsi="Arial" w:cs="Arial"/>
          <w:sz w:val="22"/>
          <w:szCs w:val="22"/>
        </w:rPr>
      </w:pPr>
    </w:p>
    <w:p w14:paraId="05C2A266" w14:textId="328B0C53" w:rsidR="009A55B0" w:rsidRPr="002835D3" w:rsidRDefault="00D40C00" w:rsidP="002835D3">
      <w:pPr>
        <w:numPr>
          <w:ilvl w:val="0"/>
          <w:numId w:val="5"/>
        </w:numPr>
        <w:ind w:left="360" w:right="1620"/>
        <w:rPr>
          <w:rFonts w:ascii="Arial" w:hAnsi="Arial" w:cs="Arial"/>
          <w:sz w:val="22"/>
          <w:szCs w:val="22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4563E526" wp14:editId="245AAA37">
                <wp:simplePos x="0" y="0"/>
                <wp:positionH relativeFrom="column">
                  <wp:posOffset>5067300</wp:posOffset>
                </wp:positionH>
                <wp:positionV relativeFrom="paragraph">
                  <wp:posOffset>115570</wp:posOffset>
                </wp:positionV>
                <wp:extent cx="838200" cy="393065"/>
                <wp:effectExtent l="28575" t="57150" r="28575" b="0"/>
                <wp:wrapNone/>
                <wp:docPr id="35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38200" cy="393065"/>
                          <a:chOff x="9420" y="5205"/>
                          <a:chExt cx="1320" cy="619"/>
                        </a:xfrm>
                      </wpg:grpSpPr>
                      <wps:wsp>
                        <wps:cNvPr id="36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9420" y="5205"/>
                            <a:ext cx="132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750" y="5430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8"/>
                        <wps:cNvSpPr>
                          <a:spLocks noChangeArrowheads="1"/>
                        </wps:cNvSpPr>
                        <wps:spPr bwMode="auto">
                          <a:xfrm>
                            <a:off x="10305" y="526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08" y="5473"/>
                            <a:ext cx="45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4165E1" w14:textId="77777777" w:rsidR="00F23AB6" w:rsidRPr="0051117C" w:rsidRDefault="00F23AB6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63" y="5308"/>
                            <a:ext cx="45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AEF34D" w14:textId="77777777" w:rsidR="00F23AB6" w:rsidRPr="0051117C" w:rsidRDefault="00F23AB6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563E526" id="Group 12" o:spid="_x0000_s1026" style="position:absolute;left:0;text-align:left;margin-left:399pt;margin-top:9.1pt;width:66pt;height:30.95pt;z-index:251656704" coordorigin="9420,5205" coordsize="1320,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9420;top:5205;width:132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" strokeweight="1pt">
                  <v:stroke startarrow="block" endarrow="block"/>
                </v:shape>
                <v:oval id="Oval 7" o:spid="_x0000_s1028" style="position:absolute;left:9750;top:5430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" fillcolor="black"/>
                <v:oval id="Oval 8" o:spid="_x0000_s1029" style="position:absolute;left:10305;top:526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6Jz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Wz6kn6A3P8CAAD//wMAUEsBAi0AFAAGAAgAAAAhANvh9svuAAAAhQEAABMAAAAAAAAAAAAAAAAA&#10;AAAAAFtDb250ZW50X1R5cGVzXS54bWxQSwECLQAUAAYACAAAACEAWvQsW78AAAAVAQAACwAAAAAA&#10;AAAAAAAAAAAfAQAAX3JlbHMvLnJlbHNQSwECLQAUAAYACAAAACEAZ1eic8AAAADbAAAADwAAAAAA&#10;AAAAAAAAAAAHAgAAZHJzL2Rvd25yZXYueG1sUEsFBgAAAAADAAMAtwAAAPQCAAAAAA=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9608;top:5473;width:45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174165E1" w14:textId="77777777" w:rsidR="00F23AB6" w:rsidRPr="0051117C" w:rsidRDefault="00F23AB6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31" type="#_x0000_t202" style="position:absolute;left:10163;top:5308;width:45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Egl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9&#10;+pJ+gF79AQAA//8DAFBLAQItABQABgAIAAAAIQDb4fbL7gAAAIUBAAATAAAAAAAAAAAAAAAAAAAA&#10;AABbQ29udGVudF9UeXBlc10ueG1sUEsBAi0AFAAGAAgAAAAhAFr0LFu/AAAAFQEAAAsAAAAAAAAA&#10;AAAAAAAAHwEAAF9yZWxzLy5yZWxzUEsBAi0AFAAGAAgAAAAhANkwSCW+AAAA2wAAAA8AAAAAAAAA&#10;AAAAAAAABwIAAGRycy9kb3ducmV2LnhtbFBLBQYAAAAAAwADALcAAADyAgAAAAA=&#10;" filled="f" stroked="f">
                  <v:textbox style="mso-fit-shape-to-text:t">
                    <w:txbxContent>
                      <w:p w14:paraId="43AEF34D" w14:textId="77777777" w:rsidR="00F23AB6" w:rsidRPr="0051117C" w:rsidRDefault="00F23AB6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54C87" w:rsidRPr="0051117C">
        <w:rPr>
          <w:rFonts w:ascii="Arial" w:hAnsi="Arial" w:cs="Arial"/>
          <w:sz w:val="22"/>
          <w:szCs w:val="22"/>
        </w:rPr>
        <w:t>A</w:t>
      </w:r>
      <w:r w:rsidR="00A74BF7" w:rsidRPr="0051117C">
        <w:rPr>
          <w:rFonts w:ascii="Arial" w:hAnsi="Arial" w:cs="Arial"/>
          <w:sz w:val="22"/>
          <w:szCs w:val="22"/>
        </w:rPr>
        <w:t xml:space="preserve"> </w:t>
      </w:r>
      <w:r w:rsidR="00C54C87" w:rsidRPr="0051117C">
        <w:rPr>
          <w:rFonts w:ascii="Arial" w:hAnsi="Arial" w:cs="Arial"/>
          <w:b/>
          <w:sz w:val="22"/>
          <w:szCs w:val="22"/>
          <w:highlight w:val="lightGray"/>
        </w:rPr>
        <w:t>point</w:t>
      </w:r>
      <w:r w:rsidR="000D402E" w:rsidRPr="0051117C">
        <w:rPr>
          <w:rFonts w:ascii="Arial" w:hAnsi="Arial" w:cs="Arial"/>
          <w:sz w:val="22"/>
          <w:szCs w:val="22"/>
        </w:rPr>
        <w:t xml:space="preserve"> </w:t>
      </w:r>
      <w:r w:rsidR="00C54C87" w:rsidRPr="0051117C">
        <w:rPr>
          <w:rFonts w:ascii="Arial" w:hAnsi="Arial" w:cs="Arial"/>
          <w:sz w:val="22"/>
          <w:szCs w:val="22"/>
        </w:rPr>
        <w:t xml:space="preserve">is a specific location in space. </w:t>
      </w:r>
      <w:r w:rsidR="0051117C" w:rsidRPr="0051117C">
        <w:rPr>
          <w:rFonts w:ascii="Arial" w:hAnsi="Arial" w:cs="Arial"/>
          <w:sz w:val="22"/>
          <w:szCs w:val="22"/>
        </w:rPr>
        <w:t xml:space="preserve">A </w:t>
      </w:r>
      <w:r w:rsidR="0051117C" w:rsidRPr="0051117C">
        <w:rPr>
          <w:rFonts w:ascii="Arial" w:hAnsi="Arial" w:cs="Arial"/>
          <w:b/>
          <w:sz w:val="22"/>
          <w:szCs w:val="22"/>
          <w:highlight w:val="lightGray"/>
        </w:rPr>
        <w:t>line</w:t>
      </w:r>
      <w:r w:rsidR="0051117C" w:rsidRPr="0051117C">
        <w:rPr>
          <w:rFonts w:ascii="Arial" w:hAnsi="Arial" w:cs="Arial"/>
          <w:sz w:val="22"/>
          <w:szCs w:val="22"/>
        </w:rPr>
        <w:t xml:space="preserve"> is a straight path that extends forever in both directions. </w:t>
      </w:r>
      <w:r w:rsidR="0051117C">
        <w:rPr>
          <w:rFonts w:ascii="Arial" w:hAnsi="Arial" w:cs="Arial"/>
          <w:sz w:val="22"/>
          <w:szCs w:val="22"/>
        </w:rPr>
        <w:t xml:space="preserve">Line </w:t>
      </w:r>
      <w:r w:rsidR="0051117C" w:rsidRPr="0051117C">
        <w:rPr>
          <w:rFonts w:ascii="Arial" w:hAnsi="Arial" w:cs="Arial"/>
          <w:i/>
          <w:sz w:val="22"/>
          <w:szCs w:val="22"/>
        </w:rPr>
        <w:t>AB</w:t>
      </w:r>
      <w:r w:rsidR="0051117C">
        <w:rPr>
          <w:rFonts w:ascii="Arial" w:hAnsi="Arial" w:cs="Arial"/>
          <w:sz w:val="22"/>
          <w:szCs w:val="22"/>
        </w:rPr>
        <w:t xml:space="preserve"> (</w:t>
      </w:r>
      <w:bookmarkStart w:id="2" w:name="_Hlk498513133"/>
      <w:r w:rsidR="002835D3" w:rsidRPr="00D66950">
        <w:rPr>
          <w:position w:val="-4"/>
        </w:rPr>
        <w:object w:dxaOrig="380" w:dyaOrig="460" w14:anchorId="5638BF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23.65pt" o:ole="">
            <v:imagedata r:id="rId8" o:title=""/>
          </v:shape>
          <o:OLEObject Type="Embed" ProgID="Equation.DSMT4" ShapeID="_x0000_i1025" DrawAspect="Content" ObjectID="_1630907466" r:id="rId9"/>
        </w:object>
      </w:r>
      <w:bookmarkEnd w:id="2"/>
      <w:r w:rsidR="0051117C">
        <w:rPr>
          <w:rFonts w:ascii="Arial" w:hAnsi="Arial" w:cs="Arial"/>
          <w:sz w:val="22"/>
          <w:szCs w:val="22"/>
        </w:rPr>
        <w:t xml:space="preserve">) shown to the right contains points </w:t>
      </w:r>
      <w:r w:rsidR="0051117C" w:rsidRPr="0051117C">
        <w:rPr>
          <w:rFonts w:ascii="Arial" w:hAnsi="Arial" w:cs="Arial"/>
          <w:i/>
          <w:sz w:val="22"/>
          <w:szCs w:val="22"/>
        </w:rPr>
        <w:t>A</w:t>
      </w:r>
      <w:r w:rsidR="0051117C">
        <w:rPr>
          <w:rFonts w:ascii="Arial" w:hAnsi="Arial" w:cs="Arial"/>
          <w:sz w:val="22"/>
          <w:szCs w:val="22"/>
        </w:rPr>
        <w:t xml:space="preserve"> and </w:t>
      </w:r>
      <w:r w:rsidR="0051117C" w:rsidRPr="0051117C">
        <w:rPr>
          <w:rFonts w:ascii="Arial" w:hAnsi="Arial" w:cs="Arial"/>
          <w:i/>
          <w:sz w:val="22"/>
          <w:szCs w:val="22"/>
        </w:rPr>
        <w:t>B</w:t>
      </w:r>
      <w:r w:rsidR="0051117C">
        <w:rPr>
          <w:rFonts w:ascii="Arial" w:hAnsi="Arial" w:cs="Arial"/>
          <w:sz w:val="22"/>
          <w:szCs w:val="22"/>
        </w:rPr>
        <w:t>.</w:t>
      </w:r>
    </w:p>
    <w:p w14:paraId="16DCE658" w14:textId="65C1D75B" w:rsidR="00CE30C0" w:rsidRDefault="0051117C" w:rsidP="00CF6AE1">
      <w:pPr>
        <w:spacing w:line="480" w:lineRule="auto"/>
        <w:ind w:left="360"/>
        <w:rPr>
          <w:rFonts w:ascii="Arial" w:hAnsi="Arial" w:cs="Arial"/>
          <w:sz w:val="22"/>
          <w:szCs w:val="22"/>
          <w:u w:val="single"/>
        </w:rPr>
      </w:pPr>
      <w:r w:rsidRPr="0051117C">
        <w:rPr>
          <w:rFonts w:ascii="Arial" w:hAnsi="Arial" w:cs="Arial"/>
          <w:sz w:val="22"/>
          <w:szCs w:val="22"/>
        </w:rPr>
        <w:t xml:space="preserve">How many </w:t>
      </w:r>
      <w:r>
        <w:rPr>
          <w:rFonts w:ascii="Arial" w:hAnsi="Arial" w:cs="Arial"/>
          <w:sz w:val="22"/>
          <w:szCs w:val="22"/>
        </w:rPr>
        <w:t xml:space="preserve">other </w:t>
      </w:r>
      <w:r w:rsidRPr="0051117C">
        <w:rPr>
          <w:rFonts w:ascii="Arial" w:hAnsi="Arial" w:cs="Arial"/>
          <w:sz w:val="22"/>
          <w:szCs w:val="22"/>
        </w:rPr>
        <w:t>points do you think</w:t>
      </w:r>
      <w:r w:rsidR="00B30FD0">
        <w:rPr>
          <w:rFonts w:ascii="Arial" w:hAnsi="Arial" w:cs="Arial"/>
          <w:sz w:val="22"/>
          <w:szCs w:val="22"/>
        </w:rPr>
        <w:t xml:space="preserve"> </w:t>
      </w:r>
      <w:r w:rsidR="002835D3" w:rsidRPr="00D66950">
        <w:rPr>
          <w:position w:val="-4"/>
        </w:rPr>
        <w:object w:dxaOrig="380" w:dyaOrig="460" w14:anchorId="3776DB24">
          <v:shape id="_x0000_i1026" type="#_x0000_t75" style="width:18.25pt;height:23.65pt" o:ole="">
            <v:imagedata r:id="rId8" o:title=""/>
          </v:shape>
          <o:OLEObject Type="Embed" ProgID="Equation.DSMT4" ShapeID="_x0000_i1026" DrawAspect="Content" ObjectID="_1630907467" r:id="rId10"/>
        </w:object>
      </w:r>
      <w:r w:rsidR="00B30FD0">
        <w:rPr>
          <w:rFonts w:ascii="Arial" w:hAnsi="Arial"/>
          <w:sz w:val="22"/>
        </w:rPr>
        <w:t xml:space="preserve"> </w:t>
      </w:r>
      <w:r w:rsidRPr="0051117C">
        <w:rPr>
          <w:rFonts w:ascii="Arial" w:hAnsi="Arial" w:cs="Arial"/>
          <w:sz w:val="22"/>
          <w:szCs w:val="22"/>
        </w:rPr>
        <w:t>contains?</w:t>
      </w:r>
      <w:r w:rsidR="00CF6AE1">
        <w:rPr>
          <w:rFonts w:ascii="Arial" w:hAnsi="Arial" w:cs="Arial"/>
          <w:sz w:val="22"/>
          <w:szCs w:val="22"/>
        </w:rPr>
        <w:t xml:space="preserve"> </w:t>
      </w:r>
      <w:r w:rsidRPr="0051117C">
        <w:rPr>
          <w:rFonts w:ascii="Arial" w:hAnsi="Arial" w:cs="Arial"/>
          <w:sz w:val="22"/>
          <w:szCs w:val="22"/>
          <w:u w:val="single"/>
        </w:rPr>
        <w:tab/>
      </w:r>
      <w:r w:rsidRPr="0051117C">
        <w:rPr>
          <w:rFonts w:ascii="Arial" w:hAnsi="Arial" w:cs="Arial"/>
          <w:sz w:val="22"/>
          <w:szCs w:val="22"/>
          <w:u w:val="single"/>
        </w:rPr>
        <w:tab/>
      </w:r>
      <w:r w:rsidRPr="0051117C">
        <w:rPr>
          <w:rFonts w:ascii="Arial" w:hAnsi="Arial" w:cs="Arial"/>
          <w:sz w:val="22"/>
          <w:szCs w:val="22"/>
          <w:u w:val="single"/>
        </w:rPr>
        <w:tab/>
      </w:r>
      <w:r w:rsidRPr="0051117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 Why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771AC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  <w:r w:rsidR="009A55B0">
        <w:rPr>
          <w:rFonts w:ascii="Arial" w:hAnsi="Arial" w:cs="Arial"/>
          <w:sz w:val="22"/>
          <w:szCs w:val="22"/>
          <w:u w:val="single"/>
        </w:rPr>
        <w:tab/>
      </w:r>
    </w:p>
    <w:p w14:paraId="337D75CB" w14:textId="77777777" w:rsidR="00E771AC" w:rsidRPr="00CE30C0" w:rsidRDefault="00E771AC" w:rsidP="00CE30C0">
      <w:pPr>
        <w:ind w:left="360"/>
        <w:rPr>
          <w:rFonts w:ascii="Arial" w:hAnsi="Arial" w:cs="Arial"/>
          <w:sz w:val="22"/>
          <w:szCs w:val="22"/>
          <w:u w:val="single"/>
        </w:rPr>
      </w:pPr>
    </w:p>
    <w:p w14:paraId="6F1CAC95" w14:textId="77777777" w:rsidR="000D402E" w:rsidRDefault="00317BFF" w:rsidP="00210FBF">
      <w:pPr>
        <w:numPr>
          <w:ilvl w:val="0"/>
          <w:numId w:val="5"/>
        </w:numPr>
        <w:spacing w:line="480" w:lineRule="auto"/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A</w:t>
      </w:r>
      <w:r w:rsidR="00CE30C0">
        <w:rPr>
          <w:rFonts w:ascii="Arial" w:hAnsi="Arial" w:cs="Arial"/>
          <w:sz w:val="22"/>
          <w:szCs w:val="22"/>
        </w:rPr>
        <w:t xml:space="preserve"> </w:t>
      </w:r>
      <w:r w:rsidRPr="00317BFF">
        <w:rPr>
          <w:rFonts w:ascii="Arial" w:hAnsi="Arial" w:cs="Arial"/>
          <w:b/>
          <w:sz w:val="22"/>
          <w:szCs w:val="22"/>
          <w:highlight w:val="lightGray"/>
        </w:rPr>
        <w:t>plane</w:t>
      </w:r>
      <w:r w:rsidR="00CE30C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s </w:t>
      </w:r>
      <w:r>
        <w:rPr>
          <w:rFonts w:ascii="Arial" w:hAnsi="Arial"/>
          <w:sz w:val="22"/>
        </w:rPr>
        <w:t>a flat</w:t>
      </w:r>
      <w:r w:rsidR="00CD161E">
        <w:rPr>
          <w:rFonts w:ascii="Arial" w:hAnsi="Arial"/>
          <w:sz w:val="22"/>
        </w:rPr>
        <w:t xml:space="preserve"> surface that extends forever in</w:t>
      </w:r>
      <w:r>
        <w:rPr>
          <w:rFonts w:ascii="Arial" w:hAnsi="Arial"/>
          <w:sz w:val="22"/>
        </w:rPr>
        <w:t xml:space="preserve"> all directions. </w:t>
      </w:r>
      <w:r w:rsidR="00277C4C">
        <w:rPr>
          <w:rFonts w:ascii="Arial" w:hAnsi="Arial"/>
          <w:sz w:val="22"/>
        </w:rPr>
        <w:t xml:space="preserve">How many </w:t>
      </w:r>
      <w:r w:rsidR="00150AB8">
        <w:rPr>
          <w:rFonts w:ascii="Arial" w:hAnsi="Arial"/>
          <w:sz w:val="22"/>
        </w:rPr>
        <w:t>line</w:t>
      </w:r>
      <w:r w:rsidR="00277C4C">
        <w:rPr>
          <w:rFonts w:ascii="Arial" w:hAnsi="Arial"/>
          <w:sz w:val="22"/>
        </w:rPr>
        <w:t>s do you think a plane contains</w:t>
      </w:r>
      <w:r>
        <w:rPr>
          <w:rFonts w:ascii="Arial" w:hAnsi="Arial"/>
          <w:sz w:val="22"/>
        </w:rPr>
        <w:t>?</w:t>
      </w:r>
      <w:r w:rsidR="00CE30C0">
        <w:rPr>
          <w:rFonts w:ascii="Arial" w:hAnsi="Arial" w:cs="Arial"/>
          <w:sz w:val="22"/>
          <w:szCs w:val="22"/>
        </w:rPr>
        <w:t xml:space="preserve"> </w:t>
      </w:r>
      <w:r w:rsidR="00CE30C0">
        <w:rPr>
          <w:rFonts w:ascii="Arial" w:hAnsi="Arial" w:cs="Arial"/>
          <w:sz w:val="22"/>
          <w:szCs w:val="22"/>
          <w:u w:val="single"/>
        </w:rPr>
        <w:tab/>
      </w:r>
      <w:r w:rsidR="00CE30C0">
        <w:rPr>
          <w:rFonts w:ascii="Arial" w:hAnsi="Arial" w:cs="Arial"/>
          <w:sz w:val="22"/>
          <w:szCs w:val="22"/>
          <w:u w:val="single"/>
        </w:rPr>
        <w:tab/>
      </w:r>
      <w:r w:rsidR="003E09EF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</w:t>
      </w:r>
      <w:r w:rsidR="00CE30C0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>Why?</w:t>
      </w:r>
      <w:r w:rsidR="00CE30C0">
        <w:rPr>
          <w:rFonts w:ascii="Arial" w:hAnsi="Arial" w:cs="Arial"/>
          <w:sz w:val="22"/>
          <w:szCs w:val="22"/>
        </w:rPr>
        <w:t xml:space="preserve"> </w:t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176E07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  <w:r w:rsidR="00CF6AE1">
        <w:rPr>
          <w:rFonts w:ascii="Arial" w:hAnsi="Arial" w:cs="Arial"/>
          <w:sz w:val="22"/>
          <w:szCs w:val="22"/>
          <w:u w:val="single"/>
        </w:rPr>
        <w:tab/>
      </w:r>
    </w:p>
    <w:p w14:paraId="3A15C70A" w14:textId="77777777" w:rsidR="00B65E5F" w:rsidRPr="00DF451C" w:rsidRDefault="00B65E5F" w:rsidP="00150AB8">
      <w:pPr>
        <w:ind w:right="5040"/>
        <w:rPr>
          <w:rFonts w:ascii="Arial" w:hAnsi="Arial" w:cs="Arial"/>
          <w:b/>
          <w:sz w:val="22"/>
          <w:szCs w:val="22"/>
        </w:rPr>
      </w:pPr>
    </w:p>
    <w:p w14:paraId="7081AEA9" w14:textId="77777777" w:rsidR="00EA10F9" w:rsidRPr="00EA10F9" w:rsidRDefault="00D40C00" w:rsidP="00251E1F">
      <w:pPr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noProof/>
          <w:sz w:val="22"/>
          <w:szCs w:val="22"/>
        </w:rPr>
        <w:drawing>
          <wp:anchor distT="0" distB="0" distL="114300" distR="114300" simplePos="0" relativeHeight="251658752" behindDoc="0" locked="0" layoutInCell="1" allowOverlap="1" wp14:anchorId="7BFDC0F0" wp14:editId="50DFBFA2">
            <wp:simplePos x="0" y="0"/>
            <wp:positionH relativeFrom="column">
              <wp:posOffset>3819525</wp:posOffset>
            </wp:positionH>
            <wp:positionV relativeFrom="paragraph">
              <wp:posOffset>48260</wp:posOffset>
            </wp:positionV>
            <wp:extent cx="2103120" cy="1078865"/>
            <wp:effectExtent l="0" t="0" r="0" b="0"/>
            <wp:wrapNone/>
            <wp:docPr id="82" name="Picture 82" descr="224SE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224SE1"/>
                    <pic:cNvPicPr>
                      <a:picLocks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0F9" w:rsidRPr="00EA10F9">
        <w:rPr>
          <w:rFonts w:ascii="Arial" w:hAnsi="Arial"/>
          <w:b/>
          <w:sz w:val="22"/>
          <w:szCs w:val="22"/>
        </w:rPr>
        <w:t>Gizmo Warm-up</w:t>
      </w:r>
    </w:p>
    <w:p w14:paraId="3A16760B" w14:textId="4F169B47" w:rsidR="005741F6" w:rsidRDefault="00EA10F9" w:rsidP="00150AB8">
      <w:pPr>
        <w:pStyle w:val="BodyText"/>
        <w:ind w:right="3960"/>
        <w:rPr>
          <w:szCs w:val="22"/>
        </w:rPr>
      </w:pPr>
      <w:r w:rsidRPr="00EA10F9">
        <w:rPr>
          <w:szCs w:val="22"/>
        </w:rPr>
        <w:t xml:space="preserve">In the </w:t>
      </w:r>
      <w:r w:rsidR="004B7A26">
        <w:rPr>
          <w:i/>
          <w:szCs w:val="22"/>
        </w:rPr>
        <w:t>Parallel</w:t>
      </w:r>
      <w:r w:rsidR="006259E1">
        <w:rPr>
          <w:i/>
          <w:szCs w:val="22"/>
        </w:rPr>
        <w:t xml:space="preserve">, Intersecting, and Skew Lines </w:t>
      </w:r>
      <w:r w:rsidR="00914023">
        <w:rPr>
          <w:szCs w:val="22"/>
        </w:rPr>
        <w:t>Gizmo</w:t>
      </w:r>
      <w:r w:rsidR="001C348C">
        <w:rPr>
          <w:szCs w:val="22"/>
        </w:rPr>
        <w:t xml:space="preserve">, </w:t>
      </w:r>
      <w:r w:rsidR="00A64E73" w:rsidRPr="00EA10F9">
        <w:rPr>
          <w:szCs w:val="22"/>
        </w:rPr>
        <w:t xml:space="preserve">you </w:t>
      </w:r>
      <w:r w:rsidR="004902B5">
        <w:rPr>
          <w:szCs w:val="22"/>
        </w:rPr>
        <w:t>will explore relationship</w:t>
      </w:r>
      <w:r w:rsidR="00145760">
        <w:rPr>
          <w:szCs w:val="22"/>
        </w:rPr>
        <w:t>s</w:t>
      </w:r>
      <w:r w:rsidR="004902B5">
        <w:rPr>
          <w:szCs w:val="22"/>
        </w:rPr>
        <w:t xml:space="preserve"> between lines</w:t>
      </w:r>
      <w:r w:rsidR="00277C4C">
        <w:rPr>
          <w:szCs w:val="22"/>
        </w:rPr>
        <w:t xml:space="preserve"> in the same plane and</w:t>
      </w:r>
      <w:r w:rsidR="00145760">
        <w:rPr>
          <w:szCs w:val="22"/>
        </w:rPr>
        <w:t xml:space="preserve"> between</w:t>
      </w:r>
      <w:r w:rsidR="00277C4C">
        <w:rPr>
          <w:szCs w:val="22"/>
        </w:rPr>
        <w:t xml:space="preserve"> lines in different planes.</w:t>
      </w:r>
    </w:p>
    <w:p w14:paraId="0ABB4629" w14:textId="77777777" w:rsidR="00277C4C" w:rsidRDefault="00277C4C" w:rsidP="00150AB8">
      <w:pPr>
        <w:pStyle w:val="BodyText"/>
        <w:ind w:right="3960"/>
        <w:rPr>
          <w:rFonts w:cs="Arial"/>
          <w:szCs w:val="22"/>
        </w:rPr>
      </w:pPr>
    </w:p>
    <w:p w14:paraId="4D7F5548" w14:textId="77777777" w:rsidR="00733FCD" w:rsidRDefault="00733FCD" w:rsidP="00150AB8">
      <w:pPr>
        <w:pStyle w:val="BodyText"/>
        <w:ind w:right="3960"/>
        <w:rPr>
          <w:szCs w:val="22"/>
        </w:rPr>
      </w:pPr>
      <w:r>
        <w:rPr>
          <w:szCs w:val="22"/>
        </w:rPr>
        <w:t xml:space="preserve">With </w:t>
      </w:r>
      <w:r w:rsidR="00277C4C">
        <w:rPr>
          <w:b/>
          <w:szCs w:val="22"/>
        </w:rPr>
        <w:t>One line</w:t>
      </w:r>
      <w:r>
        <w:rPr>
          <w:szCs w:val="22"/>
        </w:rPr>
        <w:t xml:space="preserve"> selected from the dropdown menu, </w:t>
      </w:r>
      <w:r w:rsidR="00150AB8">
        <w:rPr>
          <w:szCs w:val="22"/>
        </w:rPr>
        <w:t>click on the</w:t>
      </w:r>
      <w:r w:rsidR="00277C4C">
        <w:rPr>
          <w:szCs w:val="22"/>
        </w:rPr>
        <w:t xml:space="preserve"> plane to stop it</w:t>
      </w:r>
      <w:r w:rsidR="00150AB8">
        <w:rPr>
          <w:szCs w:val="22"/>
        </w:rPr>
        <w:t>s rotation</w:t>
      </w:r>
      <w:r w:rsidR="00277C4C">
        <w:rPr>
          <w:szCs w:val="22"/>
        </w:rPr>
        <w:t>.</w:t>
      </w:r>
    </w:p>
    <w:p w14:paraId="28F78273" w14:textId="77777777" w:rsidR="00733FCD" w:rsidRPr="00EA10F9" w:rsidRDefault="00733FCD" w:rsidP="004D67D5">
      <w:pPr>
        <w:pStyle w:val="BodyText"/>
        <w:ind w:right="5940"/>
        <w:rPr>
          <w:rFonts w:cs="Arial"/>
          <w:szCs w:val="22"/>
        </w:rPr>
      </w:pPr>
    </w:p>
    <w:p w14:paraId="3A5440B5" w14:textId="77777777" w:rsidR="003E09EF" w:rsidRPr="003E09EF" w:rsidRDefault="00277C4C" w:rsidP="00210FBF">
      <w:pPr>
        <w:pStyle w:val="BodyText"/>
        <w:numPr>
          <w:ilvl w:val="0"/>
          <w:numId w:val="6"/>
        </w:numPr>
        <w:spacing w:line="480" w:lineRule="auto"/>
        <w:ind w:left="360"/>
        <w:rPr>
          <w:rFonts w:cs="Arial"/>
          <w:szCs w:val="22"/>
          <w:u w:val="single"/>
        </w:rPr>
      </w:pPr>
      <w:r>
        <w:rPr>
          <w:szCs w:val="22"/>
        </w:rPr>
        <w:t xml:space="preserve">Click </w:t>
      </w:r>
      <w:r>
        <w:rPr>
          <w:b/>
          <w:szCs w:val="22"/>
        </w:rPr>
        <w:t>New line</w:t>
      </w:r>
      <w:r>
        <w:rPr>
          <w:szCs w:val="22"/>
        </w:rPr>
        <w:t xml:space="preserve"> several times. How many different lines can be generated that all lie in this plane</w:t>
      </w:r>
      <w:r w:rsidR="00733FCD">
        <w:rPr>
          <w:szCs w:val="22"/>
        </w:rPr>
        <w:t xml:space="preserve">? </w:t>
      </w:r>
      <w:r>
        <w:rPr>
          <w:szCs w:val="22"/>
          <w:u w:val="single"/>
        </w:rPr>
        <w:tab/>
      </w:r>
      <w:r>
        <w:rPr>
          <w:szCs w:val="22"/>
          <w:u w:val="single"/>
        </w:rPr>
        <w:tab/>
      </w:r>
      <w:r>
        <w:rPr>
          <w:szCs w:val="22"/>
          <w:u w:val="single"/>
        </w:rPr>
        <w:tab/>
      </w:r>
      <w:r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  <w:r w:rsidR="000038EE">
        <w:rPr>
          <w:szCs w:val="22"/>
          <w:u w:val="single"/>
        </w:rPr>
        <w:tab/>
      </w:r>
    </w:p>
    <w:p w14:paraId="4D432BCE" w14:textId="77777777" w:rsidR="003E09EF" w:rsidRDefault="003E09EF" w:rsidP="008418F7">
      <w:pPr>
        <w:pStyle w:val="BodyText"/>
        <w:rPr>
          <w:rFonts w:cs="Arial"/>
          <w:szCs w:val="22"/>
          <w:u w:val="single"/>
        </w:rPr>
      </w:pPr>
    </w:p>
    <w:p w14:paraId="24F465B0" w14:textId="77777777" w:rsidR="00EA10F9" w:rsidRPr="00667CD2" w:rsidRDefault="00A17467" w:rsidP="008418F7">
      <w:pPr>
        <w:pStyle w:val="BodyText"/>
        <w:numPr>
          <w:ilvl w:val="0"/>
          <w:numId w:val="6"/>
        </w:numPr>
        <w:spacing w:line="480" w:lineRule="auto"/>
        <w:ind w:left="360"/>
        <w:rPr>
          <w:rFonts w:cs="Arial"/>
          <w:szCs w:val="22"/>
          <w:u w:val="single"/>
        </w:rPr>
      </w:pPr>
      <w:r w:rsidRPr="008418F7">
        <w:rPr>
          <w:rFonts w:cs="Arial"/>
          <w:szCs w:val="22"/>
        </w:rPr>
        <w:t xml:space="preserve">Click </w:t>
      </w:r>
      <w:r w:rsidR="003E09EF" w:rsidRPr="008418F7">
        <w:rPr>
          <w:rFonts w:cs="Arial"/>
          <w:b/>
          <w:szCs w:val="22"/>
        </w:rPr>
        <w:t>New plane</w:t>
      </w:r>
      <w:r w:rsidR="003E09EF" w:rsidRPr="008418F7">
        <w:rPr>
          <w:rFonts w:cs="Arial"/>
          <w:szCs w:val="22"/>
        </w:rPr>
        <w:t xml:space="preserve"> </w:t>
      </w:r>
      <w:r w:rsidRPr="008418F7">
        <w:rPr>
          <w:rFonts w:cs="Arial"/>
          <w:szCs w:val="22"/>
        </w:rPr>
        <w:t>a fe</w:t>
      </w:r>
      <w:r w:rsidR="00CD161E" w:rsidRPr="008418F7">
        <w:rPr>
          <w:rFonts w:cs="Arial"/>
          <w:szCs w:val="22"/>
        </w:rPr>
        <w:t>w</w:t>
      </w:r>
      <w:r w:rsidR="003E09EF" w:rsidRPr="008418F7">
        <w:rPr>
          <w:rFonts w:cs="Arial"/>
          <w:szCs w:val="22"/>
        </w:rPr>
        <w:t xml:space="preserve"> times. How many different planes can be generated that contain</w:t>
      </w:r>
      <w:r w:rsidR="00222513" w:rsidRPr="008418F7">
        <w:rPr>
          <w:rFonts w:cs="Arial"/>
          <w:szCs w:val="22"/>
        </w:rPr>
        <w:t xml:space="preserve"> </w:t>
      </w:r>
      <w:r w:rsidR="003E09EF" w:rsidRPr="008418F7">
        <w:rPr>
          <w:rFonts w:cs="Arial"/>
          <w:szCs w:val="22"/>
        </w:rPr>
        <w:t xml:space="preserve">this line? </w:t>
      </w:r>
      <w:r w:rsidR="003E09EF" w:rsidRPr="008418F7">
        <w:rPr>
          <w:rFonts w:cs="Arial"/>
          <w:szCs w:val="22"/>
          <w:u w:val="single"/>
        </w:rPr>
        <w:tab/>
      </w:r>
      <w:r w:rsidR="003E09EF" w:rsidRPr="008418F7">
        <w:rPr>
          <w:rFonts w:cs="Arial"/>
          <w:szCs w:val="22"/>
          <w:u w:val="single"/>
        </w:rPr>
        <w:tab/>
      </w:r>
      <w:r w:rsidR="003E09EF" w:rsidRPr="008418F7">
        <w:rPr>
          <w:rFonts w:cs="Arial"/>
          <w:szCs w:val="22"/>
          <w:u w:val="single"/>
        </w:rPr>
        <w:tab/>
      </w:r>
      <w:r w:rsidR="003E09EF" w:rsidRPr="008418F7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  <w:r w:rsidR="000038EE">
        <w:rPr>
          <w:rFonts w:cs="Arial"/>
          <w:szCs w:val="22"/>
          <w:u w:val="single"/>
        </w:rPr>
        <w:tab/>
      </w:r>
    </w:p>
    <w:p w14:paraId="4EEDE156" w14:textId="77777777" w:rsidR="00667CD2" w:rsidRPr="00667CD2" w:rsidRDefault="00667CD2" w:rsidP="00667CD2">
      <w:pPr>
        <w:pStyle w:val="ListParagraph"/>
        <w:ind w:left="0"/>
        <w:rPr>
          <w:rFonts w:ascii="Arial" w:hAnsi="Arial" w:cs="Arial"/>
          <w:sz w:val="22"/>
          <w:szCs w:val="22"/>
          <w:u w:val="single"/>
        </w:rPr>
      </w:pPr>
    </w:p>
    <w:p w14:paraId="16EA7643" w14:textId="77777777" w:rsidR="00CF6AE1" w:rsidRPr="00CF6AE1" w:rsidRDefault="00667CD2" w:rsidP="00CF6AE1">
      <w:pPr>
        <w:pStyle w:val="BodyText"/>
        <w:numPr>
          <w:ilvl w:val="0"/>
          <w:numId w:val="6"/>
        </w:numPr>
        <w:ind w:left="360"/>
        <w:rPr>
          <w:rFonts w:cs="Arial"/>
          <w:szCs w:val="22"/>
          <w:u w:val="single"/>
        </w:rPr>
      </w:pPr>
      <w:r w:rsidRPr="00CF6AE1">
        <w:rPr>
          <w:rFonts w:cs="Arial"/>
          <w:szCs w:val="22"/>
        </w:rPr>
        <w:t xml:space="preserve">A plane is </w:t>
      </w:r>
      <w:r w:rsidR="00E67CCC" w:rsidRPr="00CF6AE1">
        <w:rPr>
          <w:rFonts w:cs="Arial"/>
          <w:szCs w:val="22"/>
        </w:rPr>
        <w:t>“d</w:t>
      </w:r>
      <w:r w:rsidR="00CE625C" w:rsidRPr="00CF6AE1">
        <w:rPr>
          <w:rFonts w:cs="Arial"/>
          <w:szCs w:val="22"/>
        </w:rPr>
        <w:t>efined</w:t>
      </w:r>
      <w:r w:rsidR="00E67CCC" w:rsidRPr="00CF6AE1">
        <w:rPr>
          <w:rFonts w:cs="Arial"/>
          <w:szCs w:val="22"/>
        </w:rPr>
        <w:t>” i</w:t>
      </w:r>
      <w:r w:rsidR="00CE625C" w:rsidRPr="00CF6AE1">
        <w:rPr>
          <w:rFonts w:cs="Arial"/>
          <w:szCs w:val="22"/>
        </w:rPr>
        <w:t xml:space="preserve">f only one plane can be generated. </w:t>
      </w:r>
      <w:r w:rsidR="00F23AB6">
        <w:rPr>
          <w:rFonts w:cs="Arial"/>
          <w:szCs w:val="22"/>
        </w:rPr>
        <w:t>Does</w:t>
      </w:r>
      <w:r w:rsidR="00CE625C" w:rsidRPr="00CF6AE1">
        <w:rPr>
          <w:rFonts w:cs="Arial"/>
          <w:szCs w:val="22"/>
        </w:rPr>
        <w:t xml:space="preserve"> one line define a plane? </w:t>
      </w:r>
      <w:r w:rsidR="00CF6AE1">
        <w:rPr>
          <w:rFonts w:cs="Arial"/>
          <w:szCs w:val="22"/>
          <w:u w:val="single"/>
        </w:rPr>
        <w:tab/>
      </w:r>
    </w:p>
    <w:p w14:paraId="3BC7AFE6" w14:textId="77777777" w:rsidR="00CF6AE1" w:rsidRPr="00CF6AE1" w:rsidRDefault="00CF6AE1" w:rsidP="00CF6AE1">
      <w:pPr>
        <w:pStyle w:val="BodyText"/>
        <w:ind w:left="360"/>
        <w:rPr>
          <w:rFonts w:cs="Arial"/>
          <w:szCs w:val="22"/>
          <w:u w:val="single"/>
        </w:rPr>
      </w:pPr>
    </w:p>
    <w:p w14:paraId="76B3CFEF" w14:textId="77777777" w:rsidR="00667CD2" w:rsidRPr="00CF6AE1" w:rsidRDefault="00CE625C" w:rsidP="00CF6AE1">
      <w:pPr>
        <w:pStyle w:val="BodyText"/>
        <w:ind w:left="360"/>
        <w:rPr>
          <w:rFonts w:cs="Arial"/>
          <w:szCs w:val="22"/>
          <w:u w:val="single"/>
        </w:rPr>
      </w:pPr>
      <w:r w:rsidRPr="00CF6AE1">
        <w:rPr>
          <w:rFonts w:cs="Arial"/>
          <w:szCs w:val="22"/>
        </w:rPr>
        <w:t xml:space="preserve">Why? </w:t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Pr="00CF6AE1">
        <w:rPr>
          <w:rFonts w:cs="Arial"/>
          <w:szCs w:val="22"/>
          <w:u w:val="single"/>
        </w:rPr>
        <w:tab/>
      </w:r>
      <w:r w:rsidR="00CF6AE1">
        <w:rPr>
          <w:rFonts w:cs="Arial"/>
          <w:szCs w:val="22"/>
          <w:u w:val="single"/>
        </w:rPr>
        <w:tab/>
      </w:r>
      <w:r w:rsidR="00CF6AE1">
        <w:rPr>
          <w:rFonts w:cs="Arial"/>
          <w:szCs w:val="22"/>
          <w:u w:val="single"/>
        </w:rPr>
        <w:tab/>
      </w:r>
      <w:r w:rsidR="00CF6AE1">
        <w:rPr>
          <w:rFonts w:cs="Arial"/>
          <w:szCs w:val="22"/>
          <w:u w:val="single"/>
        </w:rPr>
        <w:tab/>
      </w:r>
    </w:p>
    <w:p w14:paraId="6B3D0BAB" w14:textId="77777777" w:rsidR="00667CD2" w:rsidRPr="00667CD2" w:rsidRDefault="00667CD2" w:rsidP="00667CD2">
      <w:pPr>
        <w:pStyle w:val="ListParagraph"/>
        <w:rPr>
          <w:rFonts w:ascii="Arial" w:hAnsi="Arial" w:cs="Arial"/>
          <w:sz w:val="2"/>
          <w:szCs w:val="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A10F9" w:rsidRPr="00EA10F9" w14:paraId="3CFFA6E8" w14:textId="77777777" w:rsidTr="00402560">
        <w:trPr>
          <w:trHeight w:val="1043"/>
        </w:trPr>
        <w:tc>
          <w:tcPr>
            <w:tcW w:w="2160" w:type="dxa"/>
            <w:vAlign w:val="center"/>
          </w:tcPr>
          <w:p w14:paraId="1FF5851A" w14:textId="77777777" w:rsidR="00EA10F9" w:rsidRPr="00EA10F9" w:rsidRDefault="00667CD2" w:rsidP="00EA10F9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cs="Arial"/>
                <w:szCs w:val="22"/>
                <w:u w:val="single"/>
              </w:rPr>
              <w:lastRenderedPageBreak/>
              <w:br w:type="page"/>
            </w:r>
            <w:r w:rsidR="00CD161E">
              <w:rPr>
                <w:rFonts w:ascii="Arial" w:hAnsi="Arial"/>
                <w:b/>
                <w:sz w:val="22"/>
                <w:szCs w:val="22"/>
              </w:rPr>
              <w:t>Activity</w:t>
            </w:r>
            <w:r w:rsidR="00EA10F9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14:paraId="28FFF22A" w14:textId="77777777" w:rsidR="00EA10F9" w:rsidRPr="00EA10F9" w:rsidRDefault="00CD42ED" w:rsidP="00EA10F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Relationships between two</w:t>
            </w:r>
            <w:r w:rsidR="00B63A3F">
              <w:rPr>
                <w:rFonts w:ascii="Arial" w:hAnsi="Arial"/>
                <w:b/>
                <w:sz w:val="22"/>
                <w:szCs w:val="22"/>
              </w:rPr>
              <w:t xml:space="preserve"> lines</w:t>
            </w:r>
          </w:p>
        </w:tc>
        <w:tc>
          <w:tcPr>
            <w:tcW w:w="5760" w:type="dxa"/>
            <w:vAlign w:val="center"/>
          </w:tcPr>
          <w:p w14:paraId="7DFA062D" w14:textId="77777777" w:rsidR="00EA10F9" w:rsidRPr="00EA10F9" w:rsidRDefault="00EA10F9" w:rsidP="00EA10F9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14:paraId="7BCBF324" w14:textId="77777777" w:rsidR="00953C72" w:rsidRPr="00953C72" w:rsidRDefault="00B63A3F" w:rsidP="00407764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>S</w:t>
            </w:r>
            <w:r w:rsidR="00407764" w:rsidRPr="00407764">
              <w:rPr>
                <w:rFonts w:ascii="Arial" w:hAnsi="Arial"/>
                <w:sz w:val="22"/>
                <w:szCs w:val="22"/>
              </w:rPr>
              <w:t>elect</w:t>
            </w:r>
            <w:r w:rsidR="002F0BBC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b/>
                <w:sz w:val="22"/>
                <w:szCs w:val="22"/>
              </w:rPr>
              <w:t>Intersecting lines</w:t>
            </w:r>
            <w:r w:rsidR="00407764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1440" w:type="dxa"/>
            <w:vAlign w:val="center"/>
          </w:tcPr>
          <w:p w14:paraId="5A3BA396" w14:textId="77777777" w:rsidR="00EA10F9" w:rsidRPr="00EA10F9" w:rsidRDefault="00D40C00" w:rsidP="00EA10F9">
            <w:pPr>
              <w:ind w:left="-108" w:right="-108"/>
              <w:jc w:val="center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59776" behindDoc="1" locked="0" layoutInCell="1" allowOverlap="1" wp14:anchorId="14D2BA91" wp14:editId="45D9C7E6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14400" cy="676275"/>
                  <wp:effectExtent l="0" t="0" r="0" b="9525"/>
                  <wp:wrapNone/>
                  <wp:docPr id="3" name="Picture 3" descr="224SE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224SE2"/>
                          <pic:cNvPicPr>
                            <a:picLocks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6B2DDF6" w14:textId="77777777" w:rsidR="00EA10F9" w:rsidRPr="00EA10F9" w:rsidRDefault="00EA10F9" w:rsidP="006677E8">
      <w:pPr>
        <w:rPr>
          <w:rFonts w:ascii="Arial" w:hAnsi="Arial" w:cs="Arial"/>
          <w:sz w:val="22"/>
          <w:szCs w:val="22"/>
        </w:rPr>
      </w:pPr>
    </w:p>
    <w:p w14:paraId="06F9EB61" w14:textId="77777777" w:rsidR="000B4329" w:rsidRPr="00506F4C" w:rsidRDefault="00B63A3F" w:rsidP="00210FBF">
      <w:pPr>
        <w:numPr>
          <w:ilvl w:val="0"/>
          <w:numId w:val="2"/>
        </w:numPr>
        <w:spacing w:line="480" w:lineRule="auto"/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lick on </w:t>
      </w:r>
      <w:r>
        <w:rPr>
          <w:rFonts w:ascii="Arial" w:hAnsi="Arial" w:cs="Arial"/>
          <w:b/>
          <w:sz w:val="22"/>
          <w:szCs w:val="22"/>
        </w:rPr>
        <w:t>New lines</w:t>
      </w:r>
      <w:r w:rsidR="00550A3E">
        <w:rPr>
          <w:rFonts w:ascii="Arial" w:hAnsi="Arial" w:cs="Arial"/>
          <w:sz w:val="22"/>
          <w:szCs w:val="22"/>
        </w:rPr>
        <w:t xml:space="preserve"> several times. Drag the plane around as needed to view the lines.</w:t>
      </w:r>
    </w:p>
    <w:p w14:paraId="3CC7A6E1" w14:textId="77777777" w:rsidR="00BE150C" w:rsidRPr="00FB4352" w:rsidRDefault="002E73F7" w:rsidP="00210FBF">
      <w:pPr>
        <w:numPr>
          <w:ilvl w:val="0"/>
          <w:numId w:val="3"/>
        </w:numPr>
        <w:spacing w:line="480" w:lineRule="auto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s </w:t>
      </w:r>
      <w:r w:rsidR="00455CE7" w:rsidRPr="002E73F7">
        <w:rPr>
          <w:rFonts w:ascii="Arial" w:hAnsi="Arial" w:cs="Arial"/>
          <w:b/>
          <w:sz w:val="22"/>
          <w:szCs w:val="22"/>
          <w:highlight w:val="lightGray"/>
        </w:rPr>
        <w:t>intersect</w:t>
      </w:r>
      <w:r>
        <w:rPr>
          <w:rFonts w:ascii="Arial" w:hAnsi="Arial" w:cs="Arial"/>
          <w:sz w:val="22"/>
          <w:szCs w:val="22"/>
        </w:rPr>
        <w:t>. How many points do the</w:t>
      </w:r>
      <w:r w:rsidR="00550A3E">
        <w:rPr>
          <w:rFonts w:ascii="Arial" w:hAnsi="Arial" w:cs="Arial"/>
          <w:sz w:val="22"/>
          <w:szCs w:val="22"/>
        </w:rPr>
        <w:t xml:space="preserve"> </w:t>
      </w:r>
      <w:r w:rsidR="00455CE7">
        <w:rPr>
          <w:rFonts w:ascii="Arial" w:hAnsi="Arial" w:cs="Arial"/>
          <w:sz w:val="22"/>
          <w:szCs w:val="22"/>
        </w:rPr>
        <w:t xml:space="preserve">lines </w:t>
      </w:r>
      <w:r>
        <w:rPr>
          <w:rFonts w:ascii="Arial" w:hAnsi="Arial" w:cs="Arial"/>
          <w:sz w:val="22"/>
          <w:szCs w:val="22"/>
        </w:rPr>
        <w:t>have</w:t>
      </w:r>
      <w:r w:rsidR="008C2582">
        <w:rPr>
          <w:rFonts w:ascii="Arial" w:hAnsi="Arial" w:cs="Arial"/>
          <w:sz w:val="22"/>
          <w:szCs w:val="22"/>
        </w:rPr>
        <w:t xml:space="preserve"> in common</w:t>
      </w:r>
      <w:r w:rsidR="00455CE7">
        <w:rPr>
          <w:rFonts w:ascii="Arial" w:hAnsi="Arial" w:cs="Arial"/>
          <w:sz w:val="22"/>
          <w:szCs w:val="22"/>
        </w:rPr>
        <w:t>?</w:t>
      </w:r>
      <w:r w:rsidR="00DB14A3" w:rsidRPr="00BE150C">
        <w:rPr>
          <w:rFonts w:ascii="Arial" w:hAnsi="Arial" w:cs="Arial"/>
          <w:sz w:val="22"/>
          <w:szCs w:val="22"/>
        </w:rPr>
        <w:t xml:space="preserve"> </w:t>
      </w:r>
      <w:r w:rsidR="00DB14A3" w:rsidRPr="00BE150C">
        <w:rPr>
          <w:rFonts w:ascii="Arial" w:hAnsi="Arial" w:cs="Arial"/>
          <w:sz w:val="22"/>
          <w:szCs w:val="22"/>
          <w:u w:val="single"/>
        </w:rPr>
        <w:tab/>
      </w:r>
      <w:r w:rsidR="00DB14A3" w:rsidRPr="00BE150C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</w:p>
    <w:p w14:paraId="5259D9E2" w14:textId="77777777" w:rsidR="00550A3E" w:rsidRDefault="00455CE7" w:rsidP="00210FBF">
      <w:pPr>
        <w:numPr>
          <w:ilvl w:val="0"/>
          <w:numId w:val="3"/>
        </w:num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New plane</w:t>
      </w:r>
      <w:r>
        <w:rPr>
          <w:rFonts w:ascii="Arial" w:hAnsi="Arial" w:cs="Arial"/>
          <w:sz w:val="22"/>
          <w:szCs w:val="22"/>
        </w:rPr>
        <w:t xml:space="preserve"> </w:t>
      </w:r>
      <w:r w:rsidR="00A72898">
        <w:rPr>
          <w:rFonts w:ascii="Arial" w:hAnsi="Arial" w:cs="Arial"/>
          <w:sz w:val="22"/>
          <w:szCs w:val="22"/>
        </w:rPr>
        <w:t>a few times</w:t>
      </w:r>
      <w:r>
        <w:rPr>
          <w:rFonts w:ascii="Arial" w:hAnsi="Arial" w:cs="Arial"/>
          <w:sz w:val="22"/>
          <w:szCs w:val="22"/>
        </w:rPr>
        <w:t xml:space="preserve">. </w:t>
      </w:r>
      <w:r w:rsidR="00550A3E">
        <w:rPr>
          <w:rFonts w:ascii="Arial" w:hAnsi="Arial" w:cs="Arial"/>
          <w:sz w:val="22"/>
          <w:szCs w:val="22"/>
        </w:rPr>
        <w:t xml:space="preserve">Does the plane change? </w:t>
      </w:r>
      <w:r w:rsidR="00550A3E">
        <w:rPr>
          <w:rFonts w:ascii="Arial" w:hAnsi="Arial" w:cs="Arial"/>
          <w:sz w:val="22"/>
          <w:szCs w:val="22"/>
          <w:u w:val="single"/>
        </w:rPr>
        <w:tab/>
      </w:r>
      <w:r w:rsidR="00550A3E">
        <w:rPr>
          <w:rFonts w:ascii="Arial" w:hAnsi="Arial" w:cs="Arial"/>
          <w:sz w:val="22"/>
          <w:szCs w:val="22"/>
          <w:u w:val="single"/>
        </w:rPr>
        <w:tab/>
      </w:r>
      <w:r w:rsidR="002E73F7">
        <w:rPr>
          <w:rFonts w:ascii="Arial" w:hAnsi="Arial" w:cs="Arial"/>
          <w:sz w:val="22"/>
          <w:szCs w:val="22"/>
          <w:u w:val="single"/>
        </w:rPr>
        <w:tab/>
      </w:r>
    </w:p>
    <w:p w14:paraId="5C088C44" w14:textId="77777777" w:rsidR="00550A3E" w:rsidRDefault="00550A3E" w:rsidP="00550A3E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4EF9EC63" w14:textId="77777777" w:rsidR="002E73F7" w:rsidRPr="002E73F7" w:rsidRDefault="002E73F7" w:rsidP="00210FBF">
      <w:pPr>
        <w:numPr>
          <w:ilvl w:val="0"/>
          <w:numId w:val="3"/>
        </w:num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your own words, describe intersecting lines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64EE6A14" w14:textId="77777777" w:rsidR="002E73F7" w:rsidRDefault="002E73F7" w:rsidP="002E73F7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2968727C" w14:textId="77777777" w:rsidR="002E73F7" w:rsidRPr="007360FD" w:rsidRDefault="002E73F7" w:rsidP="002E73F7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26FCC422" w14:textId="77777777" w:rsidR="000B4329" w:rsidRDefault="000B4329" w:rsidP="00A37119">
      <w:pPr>
        <w:contextualSpacing/>
        <w:rPr>
          <w:rFonts w:ascii="Arial" w:hAnsi="Arial" w:cs="Arial"/>
          <w:sz w:val="22"/>
          <w:szCs w:val="22"/>
        </w:rPr>
      </w:pPr>
    </w:p>
    <w:p w14:paraId="49FD11F6" w14:textId="77777777" w:rsidR="002E73F7" w:rsidRDefault="002E73F7" w:rsidP="00A37119">
      <w:pPr>
        <w:contextualSpacing/>
        <w:rPr>
          <w:rFonts w:ascii="Arial" w:hAnsi="Arial" w:cs="Arial"/>
          <w:sz w:val="22"/>
          <w:szCs w:val="22"/>
        </w:rPr>
      </w:pPr>
    </w:p>
    <w:p w14:paraId="0CA6DA65" w14:textId="77777777" w:rsidR="008C2582" w:rsidRDefault="008C2582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 xml:space="preserve">New </w:t>
      </w:r>
      <w:r w:rsidRPr="00550A3E">
        <w:rPr>
          <w:rFonts w:ascii="Arial" w:hAnsi="Arial" w:cs="Arial"/>
          <w:b/>
          <w:sz w:val="22"/>
          <w:szCs w:val="22"/>
        </w:rPr>
        <w:t>example</w:t>
      </w:r>
      <w:r w:rsidRPr="00A7289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several times. For each new example, click </w:t>
      </w:r>
      <w:r>
        <w:rPr>
          <w:rFonts w:ascii="Arial" w:hAnsi="Arial" w:cs="Arial"/>
          <w:b/>
          <w:sz w:val="22"/>
          <w:szCs w:val="22"/>
        </w:rPr>
        <w:t xml:space="preserve">New </w:t>
      </w:r>
      <w:r w:rsidRPr="001F27A6">
        <w:rPr>
          <w:rFonts w:ascii="Arial" w:hAnsi="Arial" w:cs="Arial"/>
          <w:b/>
          <w:sz w:val="22"/>
          <w:szCs w:val="22"/>
        </w:rPr>
        <w:t>plane</w:t>
      </w:r>
      <w:r>
        <w:rPr>
          <w:rFonts w:ascii="Arial" w:hAnsi="Arial" w:cs="Arial"/>
          <w:sz w:val="22"/>
          <w:szCs w:val="22"/>
        </w:rPr>
        <w:t>.</w:t>
      </w:r>
    </w:p>
    <w:p w14:paraId="781507DD" w14:textId="77777777" w:rsidR="008C2582" w:rsidRDefault="008C2582" w:rsidP="008C2582">
      <w:pPr>
        <w:contextualSpacing/>
        <w:rPr>
          <w:rFonts w:ascii="Arial" w:hAnsi="Arial" w:cs="Arial"/>
          <w:sz w:val="22"/>
          <w:szCs w:val="22"/>
        </w:rPr>
      </w:pPr>
    </w:p>
    <w:p w14:paraId="59DBABCF" w14:textId="77777777" w:rsidR="009D53BA" w:rsidRDefault="008C2582" w:rsidP="008C2582">
      <w:pPr>
        <w:numPr>
          <w:ilvl w:val="0"/>
          <w:numId w:val="13"/>
        </w:numPr>
        <w:spacing w:line="480" w:lineRule="auto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s it possible </w:t>
      </w:r>
      <w:r w:rsidR="009D53BA">
        <w:rPr>
          <w:rFonts w:ascii="Arial" w:hAnsi="Arial" w:cs="Arial"/>
          <w:sz w:val="22"/>
          <w:szCs w:val="22"/>
        </w:rPr>
        <w:t>for</w:t>
      </w:r>
      <w:r>
        <w:rPr>
          <w:rFonts w:ascii="Arial" w:hAnsi="Arial" w:cs="Arial"/>
          <w:sz w:val="22"/>
          <w:szCs w:val="22"/>
        </w:rPr>
        <w:t xml:space="preserve"> more than one plane </w:t>
      </w:r>
      <w:r w:rsidR="009D53BA">
        <w:rPr>
          <w:rFonts w:ascii="Arial" w:hAnsi="Arial" w:cs="Arial"/>
          <w:sz w:val="22"/>
          <w:szCs w:val="22"/>
        </w:rPr>
        <w:t>to contain a pair</w:t>
      </w:r>
      <w:r>
        <w:rPr>
          <w:rFonts w:ascii="Arial" w:hAnsi="Arial" w:cs="Arial"/>
          <w:sz w:val="22"/>
          <w:szCs w:val="22"/>
        </w:rPr>
        <w:t xml:space="preserve"> of intersecting line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5B5B0E39" w14:textId="77777777" w:rsidR="008C2582" w:rsidRPr="008C2582" w:rsidRDefault="008C2582" w:rsidP="009D53BA">
      <w:pPr>
        <w:spacing w:line="480" w:lineRule="auto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lain. </w:t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9D53BA">
        <w:rPr>
          <w:rFonts w:ascii="Arial" w:hAnsi="Arial" w:cs="Arial"/>
          <w:sz w:val="22"/>
          <w:szCs w:val="22"/>
          <w:u w:val="single"/>
        </w:rPr>
        <w:tab/>
      </w:r>
      <w:r w:rsidR="009D53BA">
        <w:rPr>
          <w:rFonts w:ascii="Arial" w:hAnsi="Arial" w:cs="Arial"/>
          <w:sz w:val="22"/>
          <w:szCs w:val="22"/>
          <w:u w:val="single"/>
        </w:rPr>
        <w:tab/>
      </w:r>
      <w:r w:rsidR="009D53BA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</w:p>
    <w:p w14:paraId="4F3D7B5F" w14:textId="77777777" w:rsidR="008C2582" w:rsidRDefault="00F23AB6" w:rsidP="008C2582">
      <w:pPr>
        <w:numPr>
          <w:ilvl w:val="0"/>
          <w:numId w:val="13"/>
        </w:numPr>
        <w:spacing w:line="480" w:lineRule="auto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="008C2582">
        <w:rPr>
          <w:rFonts w:ascii="Arial" w:hAnsi="Arial" w:cs="Arial"/>
          <w:sz w:val="22"/>
          <w:szCs w:val="22"/>
        </w:rPr>
        <w:t xml:space="preserve">a pair of intersecting lines define a plane? </w:t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</w:rPr>
        <w:t xml:space="preserve">   Explain. </w:t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  <w:r w:rsidR="008C2582">
        <w:rPr>
          <w:rFonts w:ascii="Arial" w:hAnsi="Arial" w:cs="Arial"/>
          <w:sz w:val="22"/>
          <w:szCs w:val="22"/>
          <w:u w:val="single"/>
        </w:rPr>
        <w:tab/>
      </w:r>
    </w:p>
    <w:p w14:paraId="04B2BD1D" w14:textId="77777777" w:rsidR="008C2582" w:rsidRDefault="008C2582" w:rsidP="008C2582">
      <w:pPr>
        <w:contextualSpacing/>
        <w:rPr>
          <w:rFonts w:ascii="Arial" w:hAnsi="Arial" w:cs="Arial"/>
          <w:sz w:val="22"/>
          <w:szCs w:val="22"/>
        </w:rPr>
      </w:pPr>
    </w:p>
    <w:p w14:paraId="580DAD98" w14:textId="77777777" w:rsidR="000979AD" w:rsidRDefault="00550A3E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elect </w:t>
      </w:r>
      <w:r>
        <w:rPr>
          <w:rFonts w:ascii="Arial" w:hAnsi="Arial" w:cs="Arial"/>
          <w:b/>
          <w:sz w:val="22"/>
          <w:szCs w:val="22"/>
        </w:rPr>
        <w:t>Parallel lines</w:t>
      </w:r>
      <w:r>
        <w:rPr>
          <w:rFonts w:ascii="Arial" w:hAnsi="Arial" w:cs="Arial"/>
          <w:sz w:val="22"/>
          <w:szCs w:val="22"/>
        </w:rPr>
        <w:t xml:space="preserve">. Drag the plane </w:t>
      </w:r>
      <w:r w:rsidR="00A72898">
        <w:rPr>
          <w:rFonts w:ascii="Arial" w:hAnsi="Arial" w:cs="Arial"/>
          <w:sz w:val="22"/>
          <w:szCs w:val="22"/>
        </w:rPr>
        <w:t>until it appears to be nearly flat.</w:t>
      </w:r>
      <w:r w:rsidR="002E73F7" w:rsidRPr="002E73F7">
        <w:rPr>
          <w:rFonts w:ascii="Arial" w:hAnsi="Arial" w:cs="Arial"/>
          <w:sz w:val="22"/>
          <w:szCs w:val="22"/>
        </w:rPr>
        <w:t xml:space="preserve"> </w:t>
      </w:r>
      <w:r w:rsidR="002E73F7">
        <w:rPr>
          <w:rFonts w:ascii="Arial" w:hAnsi="Arial" w:cs="Arial"/>
          <w:sz w:val="22"/>
          <w:szCs w:val="22"/>
        </w:rPr>
        <w:t xml:space="preserve">Then click </w:t>
      </w:r>
      <w:r w:rsidR="002E73F7">
        <w:rPr>
          <w:rFonts w:ascii="Arial" w:hAnsi="Arial" w:cs="Arial"/>
          <w:b/>
          <w:sz w:val="22"/>
          <w:szCs w:val="22"/>
        </w:rPr>
        <w:t>New line</w:t>
      </w:r>
      <w:r w:rsidR="000B3A78">
        <w:rPr>
          <w:rFonts w:ascii="Arial" w:hAnsi="Arial" w:cs="Arial"/>
          <w:b/>
          <w:sz w:val="22"/>
          <w:szCs w:val="22"/>
        </w:rPr>
        <w:t>s</w:t>
      </w:r>
      <w:r w:rsidR="002E73F7">
        <w:rPr>
          <w:rFonts w:ascii="Arial" w:hAnsi="Arial" w:cs="Arial"/>
          <w:sz w:val="22"/>
          <w:szCs w:val="22"/>
        </w:rPr>
        <w:t xml:space="preserve"> several times, dragging the plane each time.</w:t>
      </w:r>
    </w:p>
    <w:p w14:paraId="1FC97291" w14:textId="77777777" w:rsidR="001F27A6" w:rsidRDefault="001F27A6" w:rsidP="001F27A6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0E3CF00F" w14:textId="77777777" w:rsidR="001F27A6" w:rsidRPr="00AF6E94" w:rsidRDefault="00B277C2" w:rsidP="00210FBF">
      <w:pPr>
        <w:numPr>
          <w:ilvl w:val="0"/>
          <w:numId w:val="4"/>
        </w:numPr>
        <w:spacing w:line="480" w:lineRule="auto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s are</w:t>
      </w:r>
      <w:r w:rsidR="001F27A6">
        <w:rPr>
          <w:rFonts w:ascii="Arial" w:hAnsi="Arial" w:cs="Arial"/>
          <w:sz w:val="22"/>
          <w:szCs w:val="22"/>
        </w:rPr>
        <w:t xml:space="preserve"> </w:t>
      </w:r>
      <w:r w:rsidR="001F27A6" w:rsidRPr="00A72898">
        <w:rPr>
          <w:rFonts w:ascii="Arial" w:hAnsi="Arial" w:cs="Arial"/>
          <w:b/>
          <w:sz w:val="22"/>
          <w:szCs w:val="22"/>
          <w:highlight w:val="lightGray"/>
        </w:rPr>
        <w:t>parallel</w:t>
      </w:r>
      <w:r w:rsidR="007360FD">
        <w:rPr>
          <w:rFonts w:ascii="Arial" w:hAnsi="Arial" w:cs="Arial"/>
          <w:sz w:val="22"/>
          <w:szCs w:val="22"/>
        </w:rPr>
        <w:t>.</w:t>
      </w:r>
      <w:r w:rsidR="001F27A6">
        <w:rPr>
          <w:rFonts w:ascii="Arial" w:hAnsi="Arial" w:cs="Arial"/>
          <w:sz w:val="22"/>
          <w:szCs w:val="22"/>
        </w:rPr>
        <w:t xml:space="preserve"> </w:t>
      </w:r>
      <w:r w:rsidR="002E73F7">
        <w:rPr>
          <w:rFonts w:ascii="Arial" w:hAnsi="Arial" w:cs="Arial"/>
          <w:sz w:val="22"/>
          <w:szCs w:val="22"/>
        </w:rPr>
        <w:t xml:space="preserve">How many points </w:t>
      </w:r>
      <w:r>
        <w:rPr>
          <w:rFonts w:ascii="Arial" w:hAnsi="Arial" w:cs="Arial"/>
          <w:sz w:val="22"/>
          <w:szCs w:val="22"/>
        </w:rPr>
        <w:t>do parallel lines have</w:t>
      </w:r>
      <w:r w:rsidR="008C2582">
        <w:rPr>
          <w:rFonts w:ascii="Arial" w:hAnsi="Arial" w:cs="Arial"/>
          <w:sz w:val="22"/>
          <w:szCs w:val="22"/>
        </w:rPr>
        <w:t xml:space="preserve"> in common</w:t>
      </w:r>
      <w:r w:rsidR="002E73F7">
        <w:rPr>
          <w:rFonts w:ascii="Arial" w:hAnsi="Arial" w:cs="Arial"/>
          <w:sz w:val="22"/>
          <w:szCs w:val="22"/>
        </w:rPr>
        <w:t>?</w:t>
      </w:r>
      <w:r w:rsidR="001F27A6">
        <w:rPr>
          <w:rFonts w:ascii="Arial" w:hAnsi="Arial" w:cs="Arial"/>
          <w:sz w:val="22"/>
          <w:szCs w:val="22"/>
        </w:rPr>
        <w:t xml:space="preserve"> </w:t>
      </w:r>
      <w:r w:rsidR="001F27A6" w:rsidRPr="00BE150C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52D21896" w14:textId="77777777" w:rsidR="001F27A6" w:rsidRPr="001F27A6" w:rsidRDefault="001F27A6" w:rsidP="00210FBF">
      <w:pPr>
        <w:numPr>
          <w:ilvl w:val="0"/>
          <w:numId w:val="4"/>
        </w:num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New plane</w:t>
      </w:r>
      <w:r>
        <w:rPr>
          <w:rFonts w:ascii="Arial" w:hAnsi="Arial" w:cs="Arial"/>
          <w:sz w:val="22"/>
          <w:szCs w:val="22"/>
        </w:rPr>
        <w:t xml:space="preserve"> a few times. Does the plane chang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CD161E">
        <w:rPr>
          <w:rFonts w:ascii="Arial" w:hAnsi="Arial" w:cs="Arial"/>
          <w:sz w:val="22"/>
          <w:szCs w:val="22"/>
          <w:u w:val="single"/>
        </w:rPr>
        <w:tab/>
      </w:r>
    </w:p>
    <w:p w14:paraId="6106019D" w14:textId="77777777" w:rsidR="002E73F7" w:rsidRPr="002E73F7" w:rsidRDefault="002E73F7" w:rsidP="00CD42ED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3E78DD0B" w14:textId="77777777" w:rsidR="002E73F7" w:rsidRPr="002E73F7" w:rsidRDefault="002E73F7" w:rsidP="00210FBF">
      <w:pPr>
        <w:numPr>
          <w:ilvl w:val="0"/>
          <w:numId w:val="4"/>
        </w:num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your own words, describe parallel lines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DC4D63F" w14:textId="77777777" w:rsidR="002E73F7" w:rsidRDefault="002E73F7" w:rsidP="002E73F7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435C1444" w14:textId="77777777" w:rsidR="002E73F7" w:rsidRPr="001F27A6" w:rsidRDefault="002E73F7" w:rsidP="002E73F7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E824554" w14:textId="77777777" w:rsidR="0074574F" w:rsidRDefault="0074574F" w:rsidP="0074574F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26AA6C14" w14:textId="77777777" w:rsidR="002E73F7" w:rsidRPr="0074574F" w:rsidRDefault="002E73F7" w:rsidP="0074574F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7300F675" w14:textId="77777777" w:rsidR="008C2582" w:rsidRPr="008C2582" w:rsidRDefault="008C2582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New example</w:t>
      </w:r>
      <w:r>
        <w:rPr>
          <w:rFonts w:ascii="Arial" w:hAnsi="Arial" w:cs="Arial"/>
          <w:sz w:val="22"/>
          <w:szCs w:val="22"/>
        </w:rPr>
        <w:t xml:space="preserve"> several times. For each new example, click </w:t>
      </w:r>
      <w:r>
        <w:rPr>
          <w:rFonts w:ascii="Arial" w:hAnsi="Arial" w:cs="Arial"/>
          <w:b/>
          <w:sz w:val="22"/>
          <w:szCs w:val="22"/>
        </w:rPr>
        <w:t>New plane</w:t>
      </w:r>
      <w:r w:rsidR="0096264D">
        <w:rPr>
          <w:rFonts w:ascii="Arial" w:hAnsi="Arial" w:cs="Arial"/>
          <w:sz w:val="22"/>
          <w:szCs w:val="22"/>
        </w:rPr>
        <w:t>.</w:t>
      </w:r>
    </w:p>
    <w:p w14:paraId="06FBD361" w14:textId="77777777" w:rsidR="008C2582" w:rsidRDefault="008C2582" w:rsidP="008C2582">
      <w:pPr>
        <w:contextualSpacing/>
        <w:rPr>
          <w:rFonts w:ascii="Arial" w:hAnsi="Arial" w:cs="Arial"/>
          <w:sz w:val="22"/>
          <w:szCs w:val="22"/>
        </w:rPr>
      </w:pPr>
    </w:p>
    <w:p w14:paraId="05E8E0DF" w14:textId="77777777" w:rsidR="008C2582" w:rsidRDefault="008C2582" w:rsidP="008C2582">
      <w:pPr>
        <w:numPr>
          <w:ilvl w:val="0"/>
          <w:numId w:val="14"/>
        </w:num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Is it possible for m</w:t>
      </w:r>
      <w:r w:rsidR="009C3A92">
        <w:rPr>
          <w:rFonts w:ascii="Arial" w:hAnsi="Arial" w:cs="Arial"/>
          <w:sz w:val="22"/>
          <w:szCs w:val="22"/>
        </w:rPr>
        <w:t>ore than one plane to contain a</w:t>
      </w:r>
      <w:r>
        <w:rPr>
          <w:rFonts w:ascii="Arial" w:hAnsi="Arial" w:cs="Arial"/>
          <w:sz w:val="22"/>
          <w:szCs w:val="22"/>
        </w:rPr>
        <w:t xml:space="preserve"> pair of parallel line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52077A11" w14:textId="77777777" w:rsidR="008C2582" w:rsidRDefault="008C2582" w:rsidP="008C2582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14:paraId="03E2BAB7" w14:textId="77777777" w:rsidR="00CD42ED" w:rsidRDefault="00CD42ED" w:rsidP="00CD42ED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Explain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2C21BE79" w14:textId="77777777" w:rsidR="00CD42ED" w:rsidRDefault="00CD42ED" w:rsidP="008C2582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14:paraId="2594E015" w14:textId="77777777" w:rsidR="00CD42ED" w:rsidRDefault="00F23AB6" w:rsidP="008C2582">
      <w:pPr>
        <w:numPr>
          <w:ilvl w:val="0"/>
          <w:numId w:val="14"/>
        </w:num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="008C2582">
        <w:rPr>
          <w:rFonts w:ascii="Arial" w:hAnsi="Arial" w:cs="Arial"/>
          <w:sz w:val="22"/>
          <w:szCs w:val="22"/>
        </w:rPr>
        <w:t xml:space="preserve">a pair of parallel lines define a plane? </w:t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</w:rPr>
        <w:t xml:space="preserve">   Explain. </w:t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  <w:r w:rsidR="00CD42ED">
        <w:rPr>
          <w:rFonts w:ascii="Arial" w:hAnsi="Arial" w:cs="Arial"/>
          <w:sz w:val="22"/>
          <w:szCs w:val="22"/>
          <w:u w:val="single"/>
        </w:rPr>
        <w:tab/>
      </w:r>
    </w:p>
    <w:p w14:paraId="5B653AFA" w14:textId="77777777" w:rsidR="00CD42ED" w:rsidRDefault="00CD42ED" w:rsidP="00CD42ED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55946F3F" w14:textId="77777777" w:rsidR="008C2582" w:rsidRPr="008C2582" w:rsidRDefault="00CD42ED" w:rsidP="00CD42ED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A7CA957" w14:textId="77777777" w:rsidR="008C2582" w:rsidRDefault="008C2582" w:rsidP="008C2582">
      <w:pPr>
        <w:contextualSpacing/>
        <w:rPr>
          <w:rFonts w:ascii="Arial" w:hAnsi="Arial" w:cs="Arial"/>
          <w:sz w:val="22"/>
          <w:szCs w:val="22"/>
        </w:rPr>
      </w:pPr>
    </w:p>
    <w:p w14:paraId="5B794632" w14:textId="77777777" w:rsidR="00CD42ED" w:rsidRDefault="00CD42ED" w:rsidP="00CD42ED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ctivity</w:t>
      </w:r>
      <w:r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14:paraId="4ED6AAEE" w14:textId="77777777" w:rsidR="00914023" w:rsidRPr="00047863" w:rsidRDefault="00914023" w:rsidP="00CD42ED">
      <w:pPr>
        <w:rPr>
          <w:rFonts w:ascii="Arial" w:hAnsi="Arial" w:cs="Arial"/>
          <w:b/>
          <w:sz w:val="22"/>
          <w:szCs w:val="22"/>
        </w:rPr>
      </w:pPr>
      <w:bookmarkStart w:id="3" w:name="_GoBack"/>
      <w:bookmarkEnd w:id="3"/>
    </w:p>
    <w:p w14:paraId="5686D2F7" w14:textId="77777777" w:rsidR="00CD42ED" w:rsidRPr="00047863" w:rsidRDefault="00CD42ED" w:rsidP="00CD42ED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</w:t>
      </w:r>
      <w:r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14:paraId="0D582FAA" w14:textId="77777777" w:rsidR="00CD42ED" w:rsidRPr="008C2582" w:rsidRDefault="00CD42ED" w:rsidP="008C2582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14:paraId="0B294FBF" w14:textId="77777777" w:rsidR="001F27A6" w:rsidRPr="007360FD" w:rsidRDefault="00A17467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 w:rsidRPr="00A17467">
        <w:rPr>
          <w:rFonts w:ascii="Arial" w:hAnsi="Arial" w:cs="Arial"/>
          <w:sz w:val="22"/>
          <w:szCs w:val="22"/>
        </w:rPr>
        <w:t xml:space="preserve">Select </w:t>
      </w:r>
      <w:r w:rsidRPr="00A17467">
        <w:rPr>
          <w:rFonts w:ascii="Arial" w:hAnsi="Arial" w:cs="Arial"/>
          <w:b/>
          <w:sz w:val="22"/>
          <w:szCs w:val="22"/>
        </w:rPr>
        <w:t>Skew lines</w:t>
      </w:r>
      <w:r w:rsidRPr="00A17467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Drag the plane around to see different views. Then click </w:t>
      </w:r>
      <w:r>
        <w:rPr>
          <w:rFonts w:ascii="Arial" w:hAnsi="Arial" w:cs="Arial"/>
          <w:b/>
          <w:sz w:val="22"/>
          <w:szCs w:val="22"/>
        </w:rPr>
        <w:t>New line</w:t>
      </w:r>
      <w:r>
        <w:rPr>
          <w:rFonts w:ascii="Arial" w:hAnsi="Arial" w:cs="Arial"/>
          <w:sz w:val="22"/>
          <w:szCs w:val="22"/>
        </w:rPr>
        <w:t xml:space="preserve"> several times, dragging the plane each time.</w:t>
      </w:r>
    </w:p>
    <w:p w14:paraId="4AE514B3" w14:textId="77777777" w:rsidR="007360FD" w:rsidRDefault="007360FD" w:rsidP="007360FD">
      <w:pPr>
        <w:contextualSpacing/>
        <w:rPr>
          <w:rFonts w:ascii="Arial" w:hAnsi="Arial" w:cs="Arial"/>
          <w:sz w:val="22"/>
          <w:szCs w:val="22"/>
        </w:rPr>
      </w:pPr>
    </w:p>
    <w:p w14:paraId="5157E75A" w14:textId="77777777" w:rsidR="007360FD" w:rsidRPr="00A17467" w:rsidRDefault="007360FD" w:rsidP="00210FBF">
      <w:pPr>
        <w:numPr>
          <w:ilvl w:val="0"/>
          <w:numId w:val="7"/>
        </w:numPr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The two lines shown each time are </w:t>
      </w:r>
      <w:r w:rsidRPr="002E73F7">
        <w:rPr>
          <w:rFonts w:ascii="Arial" w:hAnsi="Arial" w:cs="Arial"/>
          <w:b/>
          <w:sz w:val="22"/>
          <w:szCs w:val="22"/>
          <w:highlight w:val="lightGray"/>
        </w:rPr>
        <w:t>skew</w:t>
      </w:r>
      <w:r>
        <w:rPr>
          <w:rFonts w:ascii="Arial" w:hAnsi="Arial" w:cs="Arial"/>
          <w:sz w:val="22"/>
          <w:szCs w:val="22"/>
        </w:rPr>
        <w:t xml:space="preserve">. Do skew lines ever intersect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45336BF" w14:textId="77777777" w:rsidR="007360FD" w:rsidRDefault="007360FD" w:rsidP="007360FD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14:paraId="77680910" w14:textId="77777777" w:rsidR="007360FD" w:rsidRDefault="007360FD" w:rsidP="007360FD">
      <w:pPr>
        <w:numPr>
          <w:ilvl w:val="0"/>
          <w:numId w:val="7"/>
        </w:numPr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New plane</w:t>
      </w:r>
      <w:r>
        <w:rPr>
          <w:rFonts w:ascii="Arial" w:hAnsi="Arial" w:cs="Arial"/>
          <w:sz w:val="22"/>
          <w:szCs w:val="22"/>
        </w:rPr>
        <w:t xml:space="preserve"> a few times. How many of the lines lie in the new plane? </w:t>
      </w:r>
      <w:r w:rsidR="0096264D">
        <w:rPr>
          <w:rFonts w:ascii="Arial" w:hAnsi="Arial" w:cs="Arial"/>
          <w:sz w:val="22"/>
          <w:szCs w:val="22"/>
          <w:u w:val="single"/>
        </w:rPr>
        <w:tab/>
      </w:r>
      <w:r w:rsidR="0096264D">
        <w:rPr>
          <w:rFonts w:ascii="Arial" w:hAnsi="Arial" w:cs="Arial"/>
          <w:sz w:val="22"/>
          <w:szCs w:val="22"/>
          <w:u w:val="single"/>
        </w:rPr>
        <w:tab/>
      </w:r>
    </w:p>
    <w:p w14:paraId="6D30962F" w14:textId="77777777" w:rsidR="0096264D" w:rsidRPr="0096264D" w:rsidRDefault="0096264D" w:rsidP="0096264D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</w:p>
    <w:p w14:paraId="7BFE6E26" w14:textId="77777777" w:rsidR="002E73F7" w:rsidRPr="0096264D" w:rsidRDefault="002E73F7" w:rsidP="00210FBF">
      <w:pPr>
        <w:numPr>
          <w:ilvl w:val="0"/>
          <w:numId w:val="7"/>
        </w:numPr>
        <w:contextualSpacing/>
        <w:rPr>
          <w:rFonts w:ascii="Arial" w:hAnsi="Arial" w:cs="Arial"/>
          <w:sz w:val="22"/>
          <w:szCs w:val="22"/>
          <w:u w:val="single"/>
        </w:rPr>
      </w:pPr>
      <w:r w:rsidRPr="0096264D">
        <w:rPr>
          <w:rFonts w:ascii="Arial" w:hAnsi="Arial" w:cs="Arial"/>
          <w:sz w:val="22"/>
          <w:szCs w:val="22"/>
        </w:rPr>
        <w:t xml:space="preserve">In your own words, describe skew lines. </w:t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</w:p>
    <w:p w14:paraId="6AD4A95A" w14:textId="77777777" w:rsidR="002E73F7" w:rsidRDefault="002E73F7" w:rsidP="002E73F7">
      <w:pPr>
        <w:pStyle w:val="ListParagraph"/>
        <w:rPr>
          <w:rFonts w:ascii="Arial" w:hAnsi="Arial" w:cs="Arial"/>
          <w:sz w:val="22"/>
          <w:szCs w:val="22"/>
          <w:u w:val="single"/>
        </w:rPr>
      </w:pPr>
    </w:p>
    <w:p w14:paraId="7B71E424" w14:textId="77777777" w:rsidR="002E73F7" w:rsidRDefault="002E73F7" w:rsidP="002E73F7">
      <w:pPr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5B4A426C" w14:textId="77777777" w:rsidR="0096264D" w:rsidRDefault="0096264D" w:rsidP="002E73F7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4AE30120" w14:textId="77777777" w:rsidR="007360FD" w:rsidRPr="007360FD" w:rsidRDefault="007360FD" w:rsidP="007360FD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01AF04F1" w14:textId="77777777" w:rsidR="0096264D" w:rsidRDefault="0096264D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New example</w:t>
      </w:r>
      <w:r w:rsidRPr="007360F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several times. For each new example, click </w:t>
      </w:r>
      <w:r>
        <w:rPr>
          <w:rFonts w:ascii="Arial" w:hAnsi="Arial" w:cs="Arial"/>
          <w:b/>
          <w:sz w:val="22"/>
          <w:szCs w:val="22"/>
        </w:rPr>
        <w:t>New plane</w:t>
      </w:r>
      <w:r>
        <w:rPr>
          <w:rFonts w:ascii="Arial" w:hAnsi="Arial" w:cs="Arial"/>
          <w:sz w:val="22"/>
          <w:szCs w:val="22"/>
        </w:rPr>
        <w:t>.</w:t>
      </w:r>
    </w:p>
    <w:p w14:paraId="325D3CA3" w14:textId="77777777" w:rsidR="0096264D" w:rsidRDefault="0096264D" w:rsidP="0096264D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3DEBFDB4" w14:textId="77777777" w:rsidR="0096264D" w:rsidRPr="0096264D" w:rsidRDefault="0096264D" w:rsidP="0096264D">
      <w:pPr>
        <w:numPr>
          <w:ilvl w:val="0"/>
          <w:numId w:val="15"/>
        </w:numPr>
        <w:contextualSpacing/>
        <w:rPr>
          <w:rFonts w:ascii="Arial" w:hAnsi="Arial" w:cs="Arial"/>
          <w:sz w:val="22"/>
          <w:szCs w:val="22"/>
        </w:rPr>
      </w:pPr>
      <w:r w:rsidRPr="0096264D">
        <w:rPr>
          <w:rFonts w:ascii="Arial" w:hAnsi="Arial" w:cs="Arial"/>
          <w:sz w:val="22"/>
          <w:szCs w:val="22"/>
        </w:rPr>
        <w:t xml:space="preserve">Are skew lines ever in the same plane? </w:t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 w:rsidRPr="0096264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2170AD9F" w14:textId="77777777" w:rsidR="0096264D" w:rsidRPr="0096264D" w:rsidRDefault="0096264D" w:rsidP="0096264D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7AC16E52" w14:textId="77777777" w:rsidR="0096264D" w:rsidRPr="0096264D" w:rsidRDefault="000B3A78" w:rsidP="0096264D">
      <w:pPr>
        <w:numPr>
          <w:ilvl w:val="0"/>
          <w:numId w:val="15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="00267941">
        <w:rPr>
          <w:rFonts w:ascii="Arial" w:hAnsi="Arial" w:cs="Arial"/>
          <w:sz w:val="22"/>
          <w:szCs w:val="22"/>
        </w:rPr>
        <w:t>a pair of skew</w:t>
      </w:r>
      <w:r w:rsidR="0096264D">
        <w:rPr>
          <w:rFonts w:ascii="Arial" w:hAnsi="Arial" w:cs="Arial"/>
          <w:sz w:val="22"/>
          <w:szCs w:val="22"/>
        </w:rPr>
        <w:t xml:space="preserve"> lines define a plane? </w:t>
      </w:r>
      <w:r w:rsidR="0096264D">
        <w:rPr>
          <w:rFonts w:ascii="Arial" w:hAnsi="Arial" w:cs="Arial"/>
          <w:sz w:val="22"/>
          <w:szCs w:val="22"/>
          <w:u w:val="single"/>
        </w:rPr>
        <w:tab/>
      </w:r>
      <w:r w:rsidR="0096264D">
        <w:rPr>
          <w:rFonts w:ascii="Arial" w:hAnsi="Arial" w:cs="Arial"/>
          <w:sz w:val="22"/>
          <w:szCs w:val="22"/>
          <w:u w:val="single"/>
        </w:rPr>
        <w:tab/>
      </w:r>
      <w:r w:rsidR="0096264D">
        <w:rPr>
          <w:rFonts w:ascii="Arial" w:hAnsi="Arial" w:cs="Arial"/>
          <w:sz w:val="22"/>
          <w:szCs w:val="22"/>
        </w:rPr>
        <w:t xml:space="preserve">   Explain. </w:t>
      </w:r>
      <w:r w:rsidR="0096264D">
        <w:rPr>
          <w:rFonts w:ascii="Arial" w:hAnsi="Arial" w:cs="Arial"/>
          <w:sz w:val="22"/>
          <w:szCs w:val="22"/>
          <w:u w:val="single"/>
        </w:rPr>
        <w:tab/>
      </w:r>
      <w:r w:rsidR="0096264D">
        <w:rPr>
          <w:rFonts w:ascii="Arial" w:hAnsi="Arial" w:cs="Arial"/>
          <w:sz w:val="22"/>
          <w:szCs w:val="22"/>
          <w:u w:val="single"/>
        </w:rPr>
        <w:tab/>
      </w:r>
      <w:r w:rsidR="0096264D">
        <w:rPr>
          <w:rFonts w:ascii="Arial" w:hAnsi="Arial" w:cs="Arial"/>
          <w:sz w:val="22"/>
          <w:szCs w:val="22"/>
          <w:u w:val="single"/>
        </w:rPr>
        <w:tab/>
      </w:r>
    </w:p>
    <w:p w14:paraId="69B23D84" w14:textId="77777777" w:rsidR="0096264D" w:rsidRDefault="0096264D" w:rsidP="0096264D">
      <w:pPr>
        <w:pStyle w:val="ListParagraph"/>
        <w:rPr>
          <w:rFonts w:ascii="Arial" w:hAnsi="Arial" w:cs="Arial"/>
          <w:sz w:val="22"/>
          <w:szCs w:val="22"/>
          <w:u w:val="single"/>
        </w:rPr>
      </w:pPr>
    </w:p>
    <w:p w14:paraId="75EEE95C" w14:textId="77777777" w:rsidR="0096264D" w:rsidRPr="0096264D" w:rsidRDefault="0096264D" w:rsidP="0096264D">
      <w:p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697B6AA7" w14:textId="77777777" w:rsidR="0096264D" w:rsidRDefault="0096264D" w:rsidP="0096264D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3EB768CD" w14:textId="77777777" w:rsidR="0096264D" w:rsidRDefault="0096264D" w:rsidP="0096264D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1D3C5C0A" w14:textId="77777777" w:rsidR="0096264D" w:rsidRPr="0096264D" w:rsidRDefault="0096264D" w:rsidP="0096264D">
      <w:pPr>
        <w:numPr>
          <w:ilvl w:val="0"/>
          <w:numId w:val="2"/>
        </w:numPr>
        <w:spacing w:line="480" w:lineRule="auto"/>
        <w:ind w:left="360"/>
        <w:contextualSpacing/>
        <w:rPr>
          <w:rFonts w:ascii="Arial" w:hAnsi="Arial" w:cs="Arial"/>
          <w:sz w:val="22"/>
          <w:szCs w:val="22"/>
        </w:rPr>
      </w:pPr>
      <w:r w:rsidRPr="0096264D">
        <w:rPr>
          <w:rFonts w:ascii="Arial" w:hAnsi="Arial" w:cs="Arial"/>
          <w:sz w:val="22"/>
          <w:szCs w:val="22"/>
        </w:rPr>
        <w:t>Neither parallel lines nor skew lines ever intersect. What are the differences between parallel lines and skew lines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2FA39DC3" w14:textId="77777777" w:rsidR="0096264D" w:rsidRDefault="0096264D" w:rsidP="0096264D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32E8092C" w14:textId="77777777" w:rsidR="007360FD" w:rsidRPr="00F67D9B" w:rsidRDefault="007360FD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an two lines that lie in the same plane be anything but intersecting or parallel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0AB4B3D4" w14:textId="77777777" w:rsidR="00F67D9B" w:rsidRDefault="00F67D9B" w:rsidP="00F67D9B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5163937F" w14:textId="77777777" w:rsidR="00F67D9B" w:rsidRDefault="00F67D9B" w:rsidP="00F67D9B">
      <w:p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 w:rsidRPr="001F27A6">
        <w:rPr>
          <w:rFonts w:ascii="Arial" w:hAnsi="Arial" w:cs="Arial"/>
          <w:sz w:val="22"/>
          <w:szCs w:val="22"/>
        </w:rPr>
        <w:t xml:space="preserve">Explain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741E53EA" w14:textId="77777777" w:rsidR="00F67D9B" w:rsidRDefault="00F67D9B" w:rsidP="00F67D9B">
      <w:pPr>
        <w:ind w:left="360"/>
        <w:contextualSpacing/>
        <w:rPr>
          <w:rFonts w:ascii="Arial" w:hAnsi="Arial" w:cs="Arial"/>
          <w:sz w:val="22"/>
          <w:szCs w:val="22"/>
        </w:rPr>
      </w:pPr>
    </w:p>
    <w:p w14:paraId="4A861D9C" w14:textId="77777777" w:rsidR="00F67D9B" w:rsidRDefault="00F67D9B" w:rsidP="00F67D9B">
      <w:p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162ACF34" w14:textId="77777777" w:rsidR="00F67D9B" w:rsidRDefault="00F67D9B" w:rsidP="00F67D9B">
      <w:pPr>
        <w:contextualSpacing/>
        <w:rPr>
          <w:rFonts w:ascii="Arial" w:hAnsi="Arial" w:cs="Arial"/>
          <w:sz w:val="22"/>
          <w:szCs w:val="22"/>
          <w:u w:val="single"/>
        </w:rPr>
      </w:pPr>
    </w:p>
    <w:p w14:paraId="035BB617" w14:textId="77777777" w:rsidR="00B277C2" w:rsidRPr="00B277C2" w:rsidRDefault="00B277C2" w:rsidP="00CD161E">
      <w:pPr>
        <w:tabs>
          <w:tab w:val="left" w:pos="6480"/>
        </w:tabs>
        <w:ind w:left="360"/>
        <w:contextualSpacing/>
        <w:rPr>
          <w:rFonts w:ascii="Arial" w:hAnsi="Arial" w:cs="Arial"/>
          <w:sz w:val="22"/>
          <w:szCs w:val="22"/>
          <w:u w:val="single"/>
        </w:rPr>
      </w:pPr>
    </w:p>
    <w:p w14:paraId="70654CAC" w14:textId="77777777" w:rsidR="00F67D9B" w:rsidRPr="00B277C2" w:rsidRDefault="00806892" w:rsidP="00210FBF">
      <w:pPr>
        <w:numPr>
          <w:ilvl w:val="0"/>
          <w:numId w:val="2"/>
        </w:numPr>
        <w:ind w:left="36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The figure</w:t>
      </w:r>
      <w:r w:rsidR="00FC0F98">
        <w:rPr>
          <w:rFonts w:ascii="Arial" w:hAnsi="Arial" w:cs="Arial"/>
          <w:sz w:val="22"/>
          <w:szCs w:val="22"/>
        </w:rPr>
        <w:t xml:space="preserve"> </w:t>
      </w:r>
      <w:r w:rsidR="00CE3E53">
        <w:rPr>
          <w:rFonts w:ascii="Arial" w:hAnsi="Arial" w:cs="Arial"/>
          <w:sz w:val="22"/>
          <w:szCs w:val="22"/>
        </w:rPr>
        <w:t>below</w:t>
      </w:r>
      <w:r w:rsidR="00FC0F98">
        <w:rPr>
          <w:rFonts w:ascii="Arial" w:hAnsi="Arial" w:cs="Arial"/>
          <w:sz w:val="22"/>
          <w:szCs w:val="22"/>
        </w:rPr>
        <w:t xml:space="preserve"> contains several different pairs of intersecting, parallel, and skew line</w:t>
      </w:r>
      <w:r w:rsidR="00267941">
        <w:rPr>
          <w:rFonts w:ascii="Arial" w:hAnsi="Arial" w:cs="Arial"/>
          <w:sz w:val="22"/>
          <w:szCs w:val="22"/>
        </w:rPr>
        <w:t>s</w:t>
      </w:r>
      <w:r w:rsidR="00FC0F98">
        <w:rPr>
          <w:rFonts w:ascii="Arial" w:hAnsi="Arial" w:cs="Arial"/>
          <w:sz w:val="22"/>
          <w:szCs w:val="22"/>
        </w:rPr>
        <w:t>.</w:t>
      </w:r>
    </w:p>
    <w:p w14:paraId="793B44CA" w14:textId="77777777" w:rsidR="00B277C2" w:rsidRDefault="00B277C2" w:rsidP="00B277C2">
      <w:pPr>
        <w:ind w:left="360"/>
        <w:contextualSpacing/>
        <w:rPr>
          <w:rFonts w:ascii="Arial" w:hAnsi="Arial" w:cs="Arial"/>
          <w:sz w:val="22"/>
          <w:szCs w:val="22"/>
          <w:u w:val="single"/>
        </w:rPr>
      </w:pPr>
    </w:p>
    <w:p w14:paraId="71CADF35" w14:textId="77777777" w:rsidR="00B277C2" w:rsidRDefault="00D40C00" w:rsidP="00210FBF">
      <w:pPr>
        <w:numPr>
          <w:ilvl w:val="0"/>
          <w:numId w:val="8"/>
        </w:numPr>
        <w:contextualSpacing/>
        <w:rPr>
          <w:rFonts w:ascii="Arial" w:hAnsi="Arial" w:cs="Arial"/>
          <w:sz w:val="22"/>
          <w:szCs w:val="22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24ED0BF" wp14:editId="04AB1E22">
                <wp:simplePos x="0" y="0"/>
                <wp:positionH relativeFrom="column">
                  <wp:posOffset>4076700</wp:posOffset>
                </wp:positionH>
                <wp:positionV relativeFrom="paragraph">
                  <wp:posOffset>47625</wp:posOffset>
                </wp:positionV>
                <wp:extent cx="1866900" cy="1687195"/>
                <wp:effectExtent l="19050" t="28575" r="19050" b="46355"/>
                <wp:wrapNone/>
                <wp:docPr id="1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687195"/>
                          <a:chOff x="8490" y="1505"/>
                          <a:chExt cx="2940" cy="2657"/>
                        </a:xfrm>
                      </wpg:grpSpPr>
                      <wps:wsp>
                        <wps:cNvPr id="2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9030" y="1800"/>
                            <a:ext cx="1815" cy="2025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9450" y="1522"/>
                            <a:ext cx="30" cy="216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9096" y="3353"/>
                            <a:ext cx="2192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AutoShape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8639" y="3007"/>
                            <a:ext cx="1215" cy="11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9391" y="175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9421" y="328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10793" y="1754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10343" y="222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10794" y="3319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10329" y="379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8986" y="376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8980" y="220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124" y="1505"/>
                            <a:ext cx="391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272C18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94" y="1510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C96FAC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04" y="1950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4185B8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61" y="1957"/>
                            <a:ext cx="391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DC5916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9" y="3070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7729A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67" y="3313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E3F65F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63" y="3537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93979C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4" y="3534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949709" w14:textId="77777777" w:rsidR="00F23AB6" w:rsidRPr="00C914C5" w:rsidRDefault="00F23AB6" w:rsidP="00B277C2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8550" y="2250"/>
                            <a:ext cx="2520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8490" y="3825"/>
                            <a:ext cx="2280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AutoShap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70" y="1547"/>
                            <a:ext cx="1065" cy="106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AutoShap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43" y="1539"/>
                            <a:ext cx="1065" cy="106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AutoShap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66" y="3083"/>
                            <a:ext cx="1065" cy="106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8910" y="1800"/>
                            <a:ext cx="2520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9030" y="1993"/>
                            <a:ext cx="2" cy="216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AutoShape 7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390" y="2003"/>
                            <a:ext cx="6" cy="215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10837" y="1508"/>
                            <a:ext cx="16" cy="21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24ED0BF" id="Group 51" o:spid="_x0000_s1032" style="position:absolute;left:0;text-align:left;margin-left:321pt;margin-top:3.75pt;width:147pt;height:132.85pt;z-index:251657728" coordorigin="8490,1505" coordsize="2940,2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52" o:spid="_x0000_s1033" type="#_x0000_t16" style="position:absolute;left:9030;top:1800;width:1815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" strokeweight="1pt"/>
                <v:shape id="AutoShape 53" o:spid="_x0000_s1034" type="#_x0000_t32" style="position:absolute;left:9450;top:1522;width:30;height:21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" strokeweight="1pt">
                  <v:stroke dashstyle="dash" startarrow="block" endarrow="block"/>
                </v:shape>
                <v:shape id="AutoShape 54" o:spid="_x0000_s1035" type="#_x0000_t32" style="position:absolute;left:9096;top:3353;width:219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" strokeweight="1pt">
                  <v:stroke dashstyle="dash" startarrow="block" endarrow="block"/>
                </v:shape>
                <v:shape id="AutoShape 55" o:spid="_x0000_s1036" type="#_x0000_t32" style="position:absolute;left:8639;top:3007;width:1215;height:114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" strokeweight="1pt">
                  <v:stroke dashstyle="dash" startarrow="block" endarrow="block"/>
                </v:shape>
                <v:oval id="Oval 56" o:spid="_x0000_s1037" style="position:absolute;left:9391;top:175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/>
                <v:oval id="Oval 57" o:spid="_x0000_s1038" style="position:absolute;left:9421;top:328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" fillcolor="black"/>
                <v:oval id="Oval 58" o:spid="_x0000_s1039" style="position:absolute;left:10793;top:1754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/>
                <v:oval id="Oval 59" o:spid="_x0000_s1040" style="position:absolute;left:10343;top:222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IVwwAAANs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vtDLLzKALu8AAAD//wMAUEsBAi0AFAAGAAgAAAAhANvh9svuAAAAhQEAABMAAAAAAAAAAAAA&#10;AAAAAAAAAFtDb250ZW50X1R5cGVzXS54bWxQSwECLQAUAAYACAAAACEAWvQsW78AAAAVAQAACwAA&#10;AAAAAAAAAAAAAAAfAQAAX3JlbHMvLnJlbHNQSwECLQAUAAYACAAAACEA0pTyFcMAAADbAAAADwAA&#10;AAAAAAAAAAAAAAAHAgAAZHJzL2Rvd25yZXYueG1sUEsFBgAAAAADAAMAtwAAAPcCAAAAAA==&#10;" fillcolor="black"/>
                <v:oval id="Oval 60" o:spid="_x0000_s1041" style="position:absolute;left:10794;top:3319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/>
                <v:oval id="Oval 61" o:spid="_x0000_s1042" style="position:absolute;left:10329;top:3791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" fillcolor="black"/>
                <v:oval id="Oval 62" o:spid="_x0000_s1043" style="position:absolute;left:8986;top:376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xivwAAANsAAAAPAAAAZHJzL2Rvd25yZXYueG1sRE9Ni8Iw&#10;EL0L+x/CCF5EU11W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AiRmxivwAAANsAAAAPAAAAAAAA&#10;AAAAAAAAAAcCAABkcnMvZG93bnJldi54bWxQSwUGAAAAAAMAAwC3AAAA8wIAAAAA&#10;" fillcolor="black"/>
                <v:oval id="Oval 63" o:spid="_x0000_s1044" style="position:absolute;left:8980;top:220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/>
                <v:shape id="Text Box 2" o:spid="_x0000_s1045" type="#_x0000_t202" style="position:absolute;left:9124;top:1505;width:391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2E272C18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46" type="#_x0000_t202" style="position:absolute;left:10494;top:1510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" filled="f" stroked="f">
                  <v:textbox style="mso-fit-shape-to-text:t">
                    <w:txbxContent>
                      <w:p w14:paraId="5DC96FAC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47" type="#_x0000_t202" style="position:absolute;left:10004;top:1950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<v:textbox style="mso-fit-shape-to-text:t">
                    <w:txbxContent>
                      <w:p w14:paraId="5F4185B8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48" type="#_x0000_t202" style="position:absolute;left:8661;top:1957;width:391;height: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FDC5916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2" o:spid="_x0000_s1049" type="#_x0000_t202" style="position:absolute;left:9149;top:3070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<v:textbox style="mso-fit-shape-to-text:t">
                    <w:txbxContent>
                      <w:p w14:paraId="30B7729A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2" o:spid="_x0000_s1050" type="#_x0000_t202" style="position:absolute;left:10767;top:3313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TPy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D0PTPywgAAANsAAAAPAAAA&#10;AAAAAAAAAAAAAAcCAABkcnMvZG93bnJldi54bWxQSwUGAAAAAAMAAwC3AAAA9gIAAAAA&#10;" filled="f" stroked="f">
                  <v:textbox style="mso-fit-shape-to-text:t">
                    <w:txbxContent>
                      <w:p w14:paraId="05E3F65F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2" o:spid="_x0000_s1051" type="#_x0000_t202" style="position:absolute;left:10063;top:3537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14:paraId="6C93979C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2" o:spid="_x0000_s1052" type="#_x0000_t202" style="position:absolute;left:8684;top:3534;width:39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A4d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0xk8v6QfoNcPAAAA//8DAFBLAQItABQABgAIAAAAIQDb4fbL7gAAAIUBAAATAAAAAAAAAAAAAAAA&#10;AAAAAABbQ29udGVudF9UeXBlc10ueG1sUEsBAi0AFAAGAAgAAAAhAFr0LFu/AAAAFQEAAAsAAAAA&#10;AAAAAAAAAAAAHwEAAF9yZWxzLy5yZWxzUEsBAi0AFAAGAAgAAAAhABSYDh3BAAAA2wAAAA8AAAAA&#10;AAAAAAAAAAAABwIAAGRycy9kb3ducmV2LnhtbFBLBQYAAAAAAwADALcAAAD1AgAAAAA=&#10;" filled="f" stroked="f">
                  <v:textbox style="mso-fit-shape-to-text:t">
                    <w:txbxContent>
                      <w:p w14:paraId="3C949709" w14:textId="77777777" w:rsidR="00F23AB6" w:rsidRPr="00C914C5" w:rsidRDefault="00F23AB6" w:rsidP="00B277C2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AutoShape 72" o:spid="_x0000_s1053" type="#_x0000_t32" style="position:absolute;left:8550;top:2250;width:252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" strokeweight="1pt">
                  <v:stroke startarrow="block" endarrow="block"/>
                </v:shape>
                <v:shape id="AutoShape 73" o:spid="_x0000_s1054" type="#_x0000_t32" style="position:absolute;left:8490;top:3825;width:228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" strokeweight="1pt">
                  <v:stroke startarrow="block" endarrow="block"/>
                </v:shape>
                <v:shape id="AutoShape 74" o:spid="_x0000_s1055" type="#_x0000_t32" style="position:absolute;left:8670;top:1547;width:1065;height:10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" strokeweight="1pt">
                  <v:stroke startarrow="block" endarrow="block"/>
                </v:shape>
                <v:shape id="AutoShape 75" o:spid="_x0000_s1056" type="#_x0000_t32" style="position:absolute;left:10043;top:1539;width:1065;height:10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" strokeweight="1pt">
                  <v:stroke startarrow="block" endarrow="block"/>
                </v:shape>
                <v:shape id="AutoShape 76" o:spid="_x0000_s1057" type="#_x0000_t32" style="position:absolute;left:10066;top:3083;width:1065;height:10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" strokeweight="1pt">
                  <v:stroke startarrow="block" endarrow="block"/>
                </v:shape>
                <v:shape id="AutoShape 77" o:spid="_x0000_s1058" type="#_x0000_t32" style="position:absolute;left:8910;top:1800;width:252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" strokeweight="1pt">
                  <v:stroke startarrow="block" endarrow="block"/>
                </v:shape>
                <v:shape id="AutoShape 78" o:spid="_x0000_s1059" type="#_x0000_t32" style="position:absolute;left:9030;top:1993;width:2;height:21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" strokeweight="1pt">
                  <v:stroke startarrow="block" endarrow="block"/>
                </v:shape>
                <v:shape id="AutoShape 79" o:spid="_x0000_s1060" type="#_x0000_t32" style="position:absolute;left:10390;top:2003;width:6;height:21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" strokeweight="1pt">
                  <v:stroke startarrow="block" endarrow="block"/>
                </v:shape>
                <v:shape id="AutoShape 80" o:spid="_x0000_s1061" type="#_x0000_t32" style="position:absolute;left:10837;top:1508;width:16;height:2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" strokeweight="1pt">
                  <v:stroke startarrow="block" endarrow="block"/>
                </v:shape>
              </v:group>
            </w:pict>
          </mc:Fallback>
        </mc:AlternateContent>
      </w:r>
      <w:r w:rsidR="00B277C2">
        <w:rPr>
          <w:rFonts w:ascii="Arial" w:hAnsi="Arial" w:cs="Arial"/>
          <w:sz w:val="22"/>
          <w:szCs w:val="22"/>
        </w:rPr>
        <w:t>Name three different pairs of intersecting lines.</w:t>
      </w:r>
    </w:p>
    <w:p w14:paraId="0EE1EEC4" w14:textId="77777777" w:rsidR="00B277C2" w:rsidRDefault="00B277C2" w:rsidP="00B277C2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0C918815" w14:textId="77777777" w:rsidR="00B277C2" w:rsidRPr="00CE3E53" w:rsidRDefault="00B277C2" w:rsidP="00CD161E">
      <w:pPr>
        <w:tabs>
          <w:tab w:val="left" w:pos="2520"/>
          <w:tab w:val="left" w:pos="2880"/>
          <w:tab w:val="left" w:pos="4320"/>
          <w:tab w:val="left" w:pos="4680"/>
          <w:tab w:val="left" w:pos="612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461E4DEB" w14:textId="77777777" w:rsidR="00B277C2" w:rsidRDefault="00B277C2" w:rsidP="00B277C2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13A0045E" w14:textId="77777777" w:rsidR="00B277C2" w:rsidRDefault="00B277C2" w:rsidP="00210FBF">
      <w:pPr>
        <w:numPr>
          <w:ilvl w:val="0"/>
          <w:numId w:val="8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me three different pairs of parallel lines.</w:t>
      </w:r>
    </w:p>
    <w:p w14:paraId="7CD45560" w14:textId="77777777" w:rsidR="00B277C2" w:rsidRDefault="00B277C2" w:rsidP="00B277C2">
      <w:pPr>
        <w:tabs>
          <w:tab w:val="left" w:pos="2340"/>
          <w:tab w:val="left" w:pos="2700"/>
          <w:tab w:val="left" w:pos="3960"/>
          <w:tab w:val="left" w:pos="4320"/>
          <w:tab w:val="left" w:pos="558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14:paraId="78DC2BCC" w14:textId="77777777" w:rsidR="00CD161E" w:rsidRPr="00CE3E53" w:rsidRDefault="00CD161E" w:rsidP="00CD161E">
      <w:pPr>
        <w:tabs>
          <w:tab w:val="left" w:pos="2520"/>
          <w:tab w:val="left" w:pos="2880"/>
          <w:tab w:val="left" w:pos="4320"/>
          <w:tab w:val="left" w:pos="4680"/>
          <w:tab w:val="left" w:pos="612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1892EEA" w14:textId="77777777" w:rsidR="00B277C2" w:rsidRPr="00C914C5" w:rsidRDefault="00B277C2" w:rsidP="00B277C2">
      <w:pPr>
        <w:tabs>
          <w:tab w:val="left" w:pos="2340"/>
          <w:tab w:val="left" w:pos="2700"/>
          <w:tab w:val="left" w:pos="3960"/>
          <w:tab w:val="left" w:pos="4320"/>
          <w:tab w:val="left" w:pos="5580"/>
        </w:tabs>
        <w:ind w:left="1080"/>
        <w:contextualSpacing/>
        <w:rPr>
          <w:rFonts w:ascii="Arial" w:hAnsi="Arial" w:cs="Arial"/>
          <w:sz w:val="22"/>
          <w:szCs w:val="22"/>
        </w:rPr>
      </w:pPr>
    </w:p>
    <w:p w14:paraId="76D99FF2" w14:textId="77777777" w:rsidR="00B277C2" w:rsidRDefault="00B277C2" w:rsidP="00210FBF">
      <w:pPr>
        <w:numPr>
          <w:ilvl w:val="0"/>
          <w:numId w:val="8"/>
        </w:numPr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me three different pairs of skew lines.</w:t>
      </w:r>
    </w:p>
    <w:p w14:paraId="15D9F80F" w14:textId="77777777" w:rsidR="00B277C2" w:rsidRDefault="00B277C2" w:rsidP="00B277C2">
      <w:pPr>
        <w:ind w:left="1080"/>
        <w:contextualSpacing/>
        <w:rPr>
          <w:rFonts w:ascii="Arial" w:hAnsi="Arial" w:cs="Arial"/>
          <w:sz w:val="22"/>
          <w:szCs w:val="22"/>
        </w:rPr>
      </w:pPr>
    </w:p>
    <w:p w14:paraId="660E15B6" w14:textId="77777777" w:rsidR="00F67D9B" w:rsidRPr="0096264D" w:rsidRDefault="00CD161E" w:rsidP="0096264D">
      <w:pPr>
        <w:tabs>
          <w:tab w:val="left" w:pos="2520"/>
          <w:tab w:val="left" w:pos="2880"/>
          <w:tab w:val="left" w:pos="4320"/>
          <w:tab w:val="left" w:pos="4680"/>
          <w:tab w:val="left" w:pos="6120"/>
        </w:tabs>
        <w:ind w:left="1080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sectPr w:rsidR="00F67D9B" w:rsidRPr="0096264D" w:rsidSect="00061013">
      <w:footerReference w:type="default" r:id="rId13"/>
      <w:headerReference w:type="first" r:id="rId14"/>
      <w:footerReference w:type="first" r:id="rId15"/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EFCD11" w14:textId="77777777" w:rsidR="00E64C46" w:rsidRDefault="00E64C46">
      <w:r>
        <w:separator/>
      </w:r>
    </w:p>
  </w:endnote>
  <w:endnote w:type="continuationSeparator" w:id="0">
    <w:p w14:paraId="0E73E74A" w14:textId="77777777" w:rsidR="00E64C46" w:rsidRDefault="00E64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6D257A" w14:textId="6CB021D6" w:rsidR="00F23AB6" w:rsidRDefault="00914023">
    <w:pPr>
      <w:pStyle w:val="Footer"/>
    </w:pPr>
    <w:r w:rsidRPr="00914023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3C0EED3A" wp14:editId="1B749C6D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42" name="Group 4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43" name="Group 4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4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Rectangle 45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4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7B197F" w14:textId="77777777" w:rsidR="00914023" w:rsidRPr="003E22E6" w:rsidRDefault="00914023" w:rsidP="00914023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42" o:spid="_x0000_s1062" style="position:absolute;margin-left:-74.3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">
              <v:group id="Group 43" o:spid="_x0000_s1063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64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jsRzDAAAA2wAAAA8AAABkcnMvZG93bnJldi54bWxEj81qwzAQhO+FvoPYQm+N3GJKcKIYE1qa&#10;3lInBHJbrI1tYq2MJP/07aNCIcdhZr5h1vlsOjGS861lBa+LBARxZXXLtYLj4fNlCcIHZI2dZVLw&#10;Sx7yzePDGjNtJ/6hsQy1iBD2GSpoQugzKX3VkEG/sD1x9C7WGQxRulpqh1OEm06+Jcm7NNhyXGiw&#10;p21D1bUcjALU/N0VX8Np357Ly8kNu+HwkSr1/DQXKxCB5nAP/7d3WkGawt+X+APk5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mOxHMMAAADbAAAADwAAAAAAAAAAAAAAAACf&#10;AgAAZHJzL2Rvd25yZXYueG1sUEsFBgAAAAAEAAQA9wAAAI8DAAAAAA==&#10;">
                  <v:imagedata r:id="rId2" o:title=""/>
                  <v:path arrowok="t"/>
                </v:shape>
                <v:rect id="Rectangle 45" o:spid="_x0000_s1065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i3OMQA&#10;AADbAAAADwAAAGRycy9kb3ducmV2LnhtbESPQWsCMRSE7wX/Q3iCl1Kz2lqWrVFUFL2IaHvo8bF5&#10;7i5uXtYk6vbfG0HocZiZb5jxtDW1uJLzlWUFg34Cgji3uuJCwc/36i0F4QOyxtoyKfgjD9NJ52WM&#10;mbY33tP1EAoRIewzVFCG0GRS+rwkg75vG+LoHa0zGKJ0hdQObxFuajlMkk9psOK4UGJDi5Ly0+Fi&#10;FKTJmr05z7fb4e9u+e7kq0n9Ralet519gQjUhv/ws73RCj5G8PgSf4C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Itzj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66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<v:textbox>
                  <w:txbxContent>
                    <w:p w14:paraId="427B197F" w14:textId="77777777" w:rsidR="00914023" w:rsidRPr="003E22E6" w:rsidRDefault="00914023" w:rsidP="00914023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C36837" w14:textId="7AAD3A7E" w:rsidR="00F23AB6" w:rsidRDefault="00914023">
    <w:pPr>
      <w:pStyle w:val="Footer"/>
    </w:pPr>
    <w:r w:rsidRPr="00914023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62A9E1FE" wp14:editId="47007B71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2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8" name="Group 8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3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Rectangle 14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5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90ABE5" w14:textId="77777777" w:rsidR="00914023" w:rsidRPr="003E22E6" w:rsidRDefault="00914023" w:rsidP="00914023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2" o:spid="_x0000_s1067" style="position:absolute;margin-left:-74.3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">
              <v:group id="Group 8" o:spid="_x0000_s106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6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5BnXBAAAA2wAAAA8AAABkcnMvZG93bnJldi54bWxET0trwkAQvgv9D8sUvOmmtYhEV5FS0d5q&#10;UgK9DdkxCWZnwz40/ffdQqG3+fies9mNphc3cr6zrOBpnoEgrq3uuFHwWR5mKxA+IGvsLZOCb/Kw&#10;2z5MNphre+cz3YrQiBTCPkcFbQhDLqWvWzLo53YgTtzFOoMhQddI7fCewk0vn7NsKQ12nBpaHOi1&#10;pfpaRKMANb/3+2OsPrqv4lK5eIrl24tS08dxvwYRaAz/4j/3Saf5C/j9JR0gt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Y5BnXBAAAA2wAAAA8AAAAAAAAAAAAAAAAAnwIA&#10;AGRycy9kb3ducmV2LnhtbFBLBQYAAAAABAAEAPcAAACNAwAAAAA=&#10;">
                  <v:imagedata r:id="rId2" o:title=""/>
                  <v:path arrowok="t"/>
                </v:shape>
                <v:rect id="Rectangle 14" o:spid="_x0000_s107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c9vsIA&#10;AADbAAAADwAAAGRycy9kb3ducmV2LnhtbERPTWvCQBC9C/6HZQQvpW6qUkLqKlYUvYg07aHHITtN&#10;gtnZuLtq/PeuUPA2j/c5s0VnGnEh52vLCt5GCQjiwuqaSwU/35vXFIQPyBoby6TgRh4W835vhpm2&#10;V/6iSx5KEUPYZ6igCqHNpPRFRQb9yLbEkfuzzmCI0JVSO7zGcNPIcZK8S4M1x4YKW1pVVBzzs1GQ&#10;Jlv25vS5349/D+uJky8m9WelhoNu+QEiUBee4n/3Tsf5U3j8Eg+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9z2+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7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<v:textbox>
                  <w:txbxContent>
                    <w:p w14:paraId="4C90ABE5" w14:textId="77777777" w:rsidR="00914023" w:rsidRPr="003E22E6" w:rsidRDefault="00914023" w:rsidP="00914023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D6C3BC" w14:textId="77777777" w:rsidR="00E64C46" w:rsidRDefault="00E64C46">
      <w:r>
        <w:separator/>
      </w:r>
    </w:p>
  </w:footnote>
  <w:footnote w:type="continuationSeparator" w:id="0">
    <w:p w14:paraId="146CEB9C" w14:textId="77777777" w:rsidR="00E64C46" w:rsidRDefault="00E64C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0D191D" w14:textId="20BE60FC" w:rsidR="00F23AB6" w:rsidRDefault="00914023">
    <w:pPr>
      <w:pStyle w:val="Header"/>
    </w:pPr>
    <w:r w:rsidRPr="00914023"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429B55C0" wp14:editId="49134B45">
          <wp:simplePos x="0" y="0"/>
          <wp:positionH relativeFrom="margin">
            <wp:posOffset>-1062355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41" name="Picture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E6FDA"/>
    <w:multiLevelType w:val="hybridMultilevel"/>
    <w:tmpl w:val="D092F1E0"/>
    <w:lvl w:ilvl="0" w:tplc="3410D628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546AD82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EA4051B4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ECA64B78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A4AABA72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plc="5A20DE0C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316EDA5A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2A94E24C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plc="1696C6BE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B277DA4"/>
    <w:multiLevelType w:val="hybridMultilevel"/>
    <w:tmpl w:val="8CD07C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3C2EF7"/>
    <w:multiLevelType w:val="hybridMultilevel"/>
    <w:tmpl w:val="CEDA22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9D67E9"/>
    <w:multiLevelType w:val="hybridMultilevel"/>
    <w:tmpl w:val="9002492E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16C20FE"/>
    <w:multiLevelType w:val="hybridMultilevel"/>
    <w:tmpl w:val="EAA44F9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EC401F"/>
    <w:multiLevelType w:val="hybridMultilevel"/>
    <w:tmpl w:val="23FA9298"/>
    <w:lvl w:ilvl="0" w:tplc="0B4E042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5217C5"/>
    <w:multiLevelType w:val="hybridMultilevel"/>
    <w:tmpl w:val="1888619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49F0CC8"/>
    <w:multiLevelType w:val="hybridMultilevel"/>
    <w:tmpl w:val="DA86FC9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4C25E65"/>
    <w:multiLevelType w:val="hybridMultilevel"/>
    <w:tmpl w:val="EFB2439A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5D781A11"/>
    <w:multiLevelType w:val="hybridMultilevel"/>
    <w:tmpl w:val="473E6B0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DBF2206"/>
    <w:multiLevelType w:val="hybridMultilevel"/>
    <w:tmpl w:val="AAAAF118"/>
    <w:lvl w:ilvl="0" w:tplc="E2CAD9E6">
      <w:start w:val="1"/>
      <w:numFmt w:val="upperLetter"/>
      <w:lvlText w:val="%1."/>
      <w:lvlJc w:val="left"/>
      <w:pPr>
        <w:ind w:left="11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>
    <w:nsid w:val="5FAC25D4"/>
    <w:multiLevelType w:val="hybridMultilevel"/>
    <w:tmpl w:val="37681760"/>
    <w:lvl w:ilvl="0" w:tplc="C6A2E720">
      <w:start w:val="1"/>
      <w:numFmt w:val="decimal"/>
      <w:lvlText w:val="%1."/>
      <w:lvlJc w:val="left"/>
      <w:pPr>
        <w:ind w:left="1170" w:hanging="360"/>
      </w:pPr>
      <w:rPr>
        <w:rFonts w:ascii="Arial" w:hAnsi="Arial" w:cs="Wingdings" w:hint="default"/>
      </w:rPr>
    </w:lvl>
    <w:lvl w:ilvl="1" w:tplc="0F4AF562">
      <w:start w:val="1"/>
      <w:numFmt w:val="upperLetter"/>
      <w:lvlText w:val="%2."/>
      <w:lvlJc w:val="left"/>
      <w:pPr>
        <w:ind w:left="7560" w:hanging="360"/>
      </w:pPr>
      <w:rPr>
        <w:rFonts w:ascii="Arial" w:hAnsi="Arial" w:cs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3A0D1E"/>
    <w:multiLevelType w:val="hybridMultilevel"/>
    <w:tmpl w:val="5BE0F7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6A48C5"/>
    <w:multiLevelType w:val="hybridMultilevel"/>
    <w:tmpl w:val="DA86FC9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E7A506F"/>
    <w:multiLevelType w:val="hybridMultilevel"/>
    <w:tmpl w:val="EDD0DDB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4"/>
  </w:num>
  <w:num w:numId="5">
    <w:abstractNumId w:val="8"/>
  </w:num>
  <w:num w:numId="6">
    <w:abstractNumId w:val="3"/>
  </w:num>
  <w:num w:numId="7">
    <w:abstractNumId w:val="6"/>
  </w:num>
  <w:num w:numId="8">
    <w:abstractNumId w:val="13"/>
  </w:num>
  <w:num w:numId="9">
    <w:abstractNumId w:val="7"/>
  </w:num>
  <w:num w:numId="10">
    <w:abstractNumId w:val="5"/>
  </w:num>
  <w:num w:numId="11">
    <w:abstractNumId w:val="12"/>
  </w:num>
  <w:num w:numId="12">
    <w:abstractNumId w:val="2"/>
  </w:num>
  <w:num w:numId="13">
    <w:abstractNumId w:val="1"/>
  </w:num>
  <w:num w:numId="14">
    <w:abstractNumId w:val="14"/>
  </w:num>
  <w:num w:numId="15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38EE"/>
    <w:rsid w:val="00012086"/>
    <w:rsid w:val="00012376"/>
    <w:rsid w:val="00013A09"/>
    <w:rsid w:val="00015108"/>
    <w:rsid w:val="00024E44"/>
    <w:rsid w:val="00025A1A"/>
    <w:rsid w:val="00034956"/>
    <w:rsid w:val="00034A42"/>
    <w:rsid w:val="00037187"/>
    <w:rsid w:val="00037959"/>
    <w:rsid w:val="000413A2"/>
    <w:rsid w:val="0004211C"/>
    <w:rsid w:val="000428BC"/>
    <w:rsid w:val="00046C4A"/>
    <w:rsid w:val="00047863"/>
    <w:rsid w:val="00047872"/>
    <w:rsid w:val="000525D7"/>
    <w:rsid w:val="00052BCE"/>
    <w:rsid w:val="00061013"/>
    <w:rsid w:val="00074D7D"/>
    <w:rsid w:val="000757C3"/>
    <w:rsid w:val="00082737"/>
    <w:rsid w:val="00092F54"/>
    <w:rsid w:val="000979AD"/>
    <w:rsid w:val="00097A71"/>
    <w:rsid w:val="000A47BE"/>
    <w:rsid w:val="000B3A78"/>
    <w:rsid w:val="000B427A"/>
    <w:rsid w:val="000B4329"/>
    <w:rsid w:val="000B6D50"/>
    <w:rsid w:val="000C09CD"/>
    <w:rsid w:val="000D402E"/>
    <w:rsid w:val="000D751F"/>
    <w:rsid w:val="000E3646"/>
    <w:rsid w:val="000E412E"/>
    <w:rsid w:val="000E45C1"/>
    <w:rsid w:val="000E6118"/>
    <w:rsid w:val="000F68DE"/>
    <w:rsid w:val="000F7381"/>
    <w:rsid w:val="0010123E"/>
    <w:rsid w:val="00103A2C"/>
    <w:rsid w:val="001060D2"/>
    <w:rsid w:val="00112EAF"/>
    <w:rsid w:val="00113209"/>
    <w:rsid w:val="00114D83"/>
    <w:rsid w:val="001172C4"/>
    <w:rsid w:val="00120F35"/>
    <w:rsid w:val="00121962"/>
    <w:rsid w:val="001221B0"/>
    <w:rsid w:val="0012635E"/>
    <w:rsid w:val="0013390D"/>
    <w:rsid w:val="00134A11"/>
    <w:rsid w:val="00137C9E"/>
    <w:rsid w:val="001414A5"/>
    <w:rsid w:val="00144DAE"/>
    <w:rsid w:val="00145760"/>
    <w:rsid w:val="00150AB8"/>
    <w:rsid w:val="001515F9"/>
    <w:rsid w:val="00152704"/>
    <w:rsid w:val="00165C65"/>
    <w:rsid w:val="00171D1A"/>
    <w:rsid w:val="00172478"/>
    <w:rsid w:val="00174F74"/>
    <w:rsid w:val="00176E07"/>
    <w:rsid w:val="00177D07"/>
    <w:rsid w:val="00177FFE"/>
    <w:rsid w:val="0018142D"/>
    <w:rsid w:val="00184367"/>
    <w:rsid w:val="0018496F"/>
    <w:rsid w:val="00193D42"/>
    <w:rsid w:val="00194B97"/>
    <w:rsid w:val="00197510"/>
    <w:rsid w:val="00197992"/>
    <w:rsid w:val="001A3696"/>
    <w:rsid w:val="001A4CC9"/>
    <w:rsid w:val="001A61E7"/>
    <w:rsid w:val="001A769C"/>
    <w:rsid w:val="001A7D8F"/>
    <w:rsid w:val="001B283F"/>
    <w:rsid w:val="001C348C"/>
    <w:rsid w:val="001C3795"/>
    <w:rsid w:val="001C63A5"/>
    <w:rsid w:val="001C7B7B"/>
    <w:rsid w:val="001D28B7"/>
    <w:rsid w:val="001D4325"/>
    <w:rsid w:val="001E7DA2"/>
    <w:rsid w:val="001F08BC"/>
    <w:rsid w:val="001F152C"/>
    <w:rsid w:val="001F1D5A"/>
    <w:rsid w:val="001F27A6"/>
    <w:rsid w:val="001F5154"/>
    <w:rsid w:val="001F58B2"/>
    <w:rsid w:val="001F6EB6"/>
    <w:rsid w:val="001F7C93"/>
    <w:rsid w:val="001F7FD4"/>
    <w:rsid w:val="00207AFF"/>
    <w:rsid w:val="00210FBF"/>
    <w:rsid w:val="0021143B"/>
    <w:rsid w:val="00213118"/>
    <w:rsid w:val="0022151A"/>
    <w:rsid w:val="00222513"/>
    <w:rsid w:val="0022352E"/>
    <w:rsid w:val="00231575"/>
    <w:rsid w:val="00237B20"/>
    <w:rsid w:val="002438A1"/>
    <w:rsid w:val="002456B6"/>
    <w:rsid w:val="00251E1F"/>
    <w:rsid w:val="0025496C"/>
    <w:rsid w:val="00254CDE"/>
    <w:rsid w:val="002617FC"/>
    <w:rsid w:val="00267941"/>
    <w:rsid w:val="002727E1"/>
    <w:rsid w:val="00273EEF"/>
    <w:rsid w:val="00274190"/>
    <w:rsid w:val="00276109"/>
    <w:rsid w:val="002766F1"/>
    <w:rsid w:val="00277C4C"/>
    <w:rsid w:val="00280EA3"/>
    <w:rsid w:val="002835D3"/>
    <w:rsid w:val="00283D29"/>
    <w:rsid w:val="002859AF"/>
    <w:rsid w:val="00292507"/>
    <w:rsid w:val="002945CC"/>
    <w:rsid w:val="002A0541"/>
    <w:rsid w:val="002A3B39"/>
    <w:rsid w:val="002A4378"/>
    <w:rsid w:val="002B03F0"/>
    <w:rsid w:val="002B1D74"/>
    <w:rsid w:val="002B21B0"/>
    <w:rsid w:val="002C462E"/>
    <w:rsid w:val="002C5AA4"/>
    <w:rsid w:val="002D23D3"/>
    <w:rsid w:val="002D7D85"/>
    <w:rsid w:val="002E65E3"/>
    <w:rsid w:val="002E73F7"/>
    <w:rsid w:val="002F0BBC"/>
    <w:rsid w:val="002F186E"/>
    <w:rsid w:val="002F2882"/>
    <w:rsid w:val="002F65F7"/>
    <w:rsid w:val="002F74E4"/>
    <w:rsid w:val="003017E4"/>
    <w:rsid w:val="00307B62"/>
    <w:rsid w:val="00311789"/>
    <w:rsid w:val="00317BFF"/>
    <w:rsid w:val="00321E44"/>
    <w:rsid w:val="003224C8"/>
    <w:rsid w:val="0033282D"/>
    <w:rsid w:val="003331C9"/>
    <w:rsid w:val="0033406E"/>
    <w:rsid w:val="0033524C"/>
    <w:rsid w:val="00336E16"/>
    <w:rsid w:val="00337AF8"/>
    <w:rsid w:val="00341A14"/>
    <w:rsid w:val="003423A8"/>
    <w:rsid w:val="00361C1F"/>
    <w:rsid w:val="003631C9"/>
    <w:rsid w:val="003655FD"/>
    <w:rsid w:val="00365BE2"/>
    <w:rsid w:val="00367DE0"/>
    <w:rsid w:val="003748A2"/>
    <w:rsid w:val="00380E8A"/>
    <w:rsid w:val="0038108F"/>
    <w:rsid w:val="003821C2"/>
    <w:rsid w:val="00386BBE"/>
    <w:rsid w:val="003A1ABC"/>
    <w:rsid w:val="003A2A43"/>
    <w:rsid w:val="003A709D"/>
    <w:rsid w:val="003B4E58"/>
    <w:rsid w:val="003B6874"/>
    <w:rsid w:val="003C142E"/>
    <w:rsid w:val="003C4BBB"/>
    <w:rsid w:val="003C598B"/>
    <w:rsid w:val="003C64C1"/>
    <w:rsid w:val="003C6D37"/>
    <w:rsid w:val="003C7CD8"/>
    <w:rsid w:val="003D5A04"/>
    <w:rsid w:val="003E09EF"/>
    <w:rsid w:val="003F504C"/>
    <w:rsid w:val="003F5456"/>
    <w:rsid w:val="003F7759"/>
    <w:rsid w:val="00402493"/>
    <w:rsid w:val="00402560"/>
    <w:rsid w:val="00403E31"/>
    <w:rsid w:val="00407204"/>
    <w:rsid w:val="00407764"/>
    <w:rsid w:val="00412548"/>
    <w:rsid w:val="00422FC8"/>
    <w:rsid w:val="00424390"/>
    <w:rsid w:val="004266DB"/>
    <w:rsid w:val="00430424"/>
    <w:rsid w:val="004320BE"/>
    <w:rsid w:val="00432399"/>
    <w:rsid w:val="004463BE"/>
    <w:rsid w:val="00446E72"/>
    <w:rsid w:val="0045143D"/>
    <w:rsid w:val="00451ADA"/>
    <w:rsid w:val="00455CE7"/>
    <w:rsid w:val="00477D67"/>
    <w:rsid w:val="004902B5"/>
    <w:rsid w:val="00496173"/>
    <w:rsid w:val="004A4998"/>
    <w:rsid w:val="004B4FB0"/>
    <w:rsid w:val="004B73AF"/>
    <w:rsid w:val="004B7A26"/>
    <w:rsid w:val="004C243E"/>
    <w:rsid w:val="004C27DF"/>
    <w:rsid w:val="004D03B9"/>
    <w:rsid w:val="004D0C19"/>
    <w:rsid w:val="004D22CE"/>
    <w:rsid w:val="004D236B"/>
    <w:rsid w:val="004D67D5"/>
    <w:rsid w:val="004E2934"/>
    <w:rsid w:val="004E2A4B"/>
    <w:rsid w:val="004E3F0B"/>
    <w:rsid w:val="004F2940"/>
    <w:rsid w:val="004F7567"/>
    <w:rsid w:val="00503098"/>
    <w:rsid w:val="00506F4C"/>
    <w:rsid w:val="0051117C"/>
    <w:rsid w:val="00511444"/>
    <w:rsid w:val="00517751"/>
    <w:rsid w:val="005209D7"/>
    <w:rsid w:val="00524723"/>
    <w:rsid w:val="005258B6"/>
    <w:rsid w:val="005404F2"/>
    <w:rsid w:val="00544E75"/>
    <w:rsid w:val="005450CF"/>
    <w:rsid w:val="00546475"/>
    <w:rsid w:val="00547232"/>
    <w:rsid w:val="0055065C"/>
    <w:rsid w:val="00550A3E"/>
    <w:rsid w:val="00555EA1"/>
    <w:rsid w:val="00561321"/>
    <w:rsid w:val="00561B7C"/>
    <w:rsid w:val="00562107"/>
    <w:rsid w:val="005707A9"/>
    <w:rsid w:val="005741F6"/>
    <w:rsid w:val="005753EB"/>
    <w:rsid w:val="00580D3C"/>
    <w:rsid w:val="00585630"/>
    <w:rsid w:val="00594DE2"/>
    <w:rsid w:val="005A0153"/>
    <w:rsid w:val="005A01B4"/>
    <w:rsid w:val="005A0A0B"/>
    <w:rsid w:val="005A7D3A"/>
    <w:rsid w:val="005B218F"/>
    <w:rsid w:val="005B2370"/>
    <w:rsid w:val="005B6999"/>
    <w:rsid w:val="005B7111"/>
    <w:rsid w:val="005E4F49"/>
    <w:rsid w:val="005F2707"/>
    <w:rsid w:val="005F7DCD"/>
    <w:rsid w:val="00605595"/>
    <w:rsid w:val="00605D4B"/>
    <w:rsid w:val="00614FBA"/>
    <w:rsid w:val="00625682"/>
    <w:rsid w:val="006259E1"/>
    <w:rsid w:val="00626BB6"/>
    <w:rsid w:val="00627D15"/>
    <w:rsid w:val="0063484F"/>
    <w:rsid w:val="00642AF6"/>
    <w:rsid w:val="006444E9"/>
    <w:rsid w:val="00654359"/>
    <w:rsid w:val="006637D7"/>
    <w:rsid w:val="006677E8"/>
    <w:rsid w:val="00667CD2"/>
    <w:rsid w:val="006708B7"/>
    <w:rsid w:val="00682591"/>
    <w:rsid w:val="0068288C"/>
    <w:rsid w:val="006847BB"/>
    <w:rsid w:val="006856CB"/>
    <w:rsid w:val="00692BE2"/>
    <w:rsid w:val="0069360F"/>
    <w:rsid w:val="006946BF"/>
    <w:rsid w:val="0069614C"/>
    <w:rsid w:val="00697A22"/>
    <w:rsid w:val="006A0C8C"/>
    <w:rsid w:val="006A2DB8"/>
    <w:rsid w:val="006A4FF1"/>
    <w:rsid w:val="006B17FB"/>
    <w:rsid w:val="006C4B70"/>
    <w:rsid w:val="006C64C5"/>
    <w:rsid w:val="006D05A1"/>
    <w:rsid w:val="006D5C00"/>
    <w:rsid w:val="006D6256"/>
    <w:rsid w:val="006D7409"/>
    <w:rsid w:val="006E23E1"/>
    <w:rsid w:val="006E38A5"/>
    <w:rsid w:val="006E5095"/>
    <w:rsid w:val="006F1727"/>
    <w:rsid w:val="006F244F"/>
    <w:rsid w:val="006F57C2"/>
    <w:rsid w:val="007113B9"/>
    <w:rsid w:val="0071563D"/>
    <w:rsid w:val="007204AD"/>
    <w:rsid w:val="00722992"/>
    <w:rsid w:val="00723FAF"/>
    <w:rsid w:val="00733FCD"/>
    <w:rsid w:val="007360FD"/>
    <w:rsid w:val="0073697A"/>
    <w:rsid w:val="007377D3"/>
    <w:rsid w:val="00744061"/>
    <w:rsid w:val="007442D9"/>
    <w:rsid w:val="0074574F"/>
    <w:rsid w:val="00745A02"/>
    <w:rsid w:val="00750643"/>
    <w:rsid w:val="00751F80"/>
    <w:rsid w:val="007616F5"/>
    <w:rsid w:val="0076485D"/>
    <w:rsid w:val="00766031"/>
    <w:rsid w:val="007730CA"/>
    <w:rsid w:val="00780CEA"/>
    <w:rsid w:val="007866C4"/>
    <w:rsid w:val="00793B47"/>
    <w:rsid w:val="0079546B"/>
    <w:rsid w:val="007A1CCE"/>
    <w:rsid w:val="007A241F"/>
    <w:rsid w:val="007A3E64"/>
    <w:rsid w:val="007B0AF5"/>
    <w:rsid w:val="007B3E33"/>
    <w:rsid w:val="007D1BC8"/>
    <w:rsid w:val="007D1ED0"/>
    <w:rsid w:val="007D225A"/>
    <w:rsid w:val="007E239A"/>
    <w:rsid w:val="007F2CBB"/>
    <w:rsid w:val="007F5C67"/>
    <w:rsid w:val="00804F99"/>
    <w:rsid w:val="00806892"/>
    <w:rsid w:val="008147F4"/>
    <w:rsid w:val="00815C58"/>
    <w:rsid w:val="008258FC"/>
    <w:rsid w:val="0083022E"/>
    <w:rsid w:val="00833AF1"/>
    <w:rsid w:val="008418F7"/>
    <w:rsid w:val="00852A15"/>
    <w:rsid w:val="00854280"/>
    <w:rsid w:val="00855501"/>
    <w:rsid w:val="00867C8B"/>
    <w:rsid w:val="00870883"/>
    <w:rsid w:val="00880295"/>
    <w:rsid w:val="00883B19"/>
    <w:rsid w:val="00885856"/>
    <w:rsid w:val="008876EE"/>
    <w:rsid w:val="008933E6"/>
    <w:rsid w:val="00893758"/>
    <w:rsid w:val="008960C5"/>
    <w:rsid w:val="00897F21"/>
    <w:rsid w:val="008A2507"/>
    <w:rsid w:val="008A3640"/>
    <w:rsid w:val="008B1A91"/>
    <w:rsid w:val="008B2942"/>
    <w:rsid w:val="008B697D"/>
    <w:rsid w:val="008C14E1"/>
    <w:rsid w:val="008C2582"/>
    <w:rsid w:val="008C4379"/>
    <w:rsid w:val="008C4C4A"/>
    <w:rsid w:val="008C7B8D"/>
    <w:rsid w:val="008D10A0"/>
    <w:rsid w:val="008E0E54"/>
    <w:rsid w:val="008E1C5A"/>
    <w:rsid w:val="008E6D2F"/>
    <w:rsid w:val="008F1C89"/>
    <w:rsid w:val="008F363F"/>
    <w:rsid w:val="008F7DBF"/>
    <w:rsid w:val="0090519D"/>
    <w:rsid w:val="0090539A"/>
    <w:rsid w:val="0091014B"/>
    <w:rsid w:val="0091316A"/>
    <w:rsid w:val="00914023"/>
    <w:rsid w:val="00917472"/>
    <w:rsid w:val="00921519"/>
    <w:rsid w:val="00923B9F"/>
    <w:rsid w:val="009268B9"/>
    <w:rsid w:val="00931578"/>
    <w:rsid w:val="00931765"/>
    <w:rsid w:val="00937F99"/>
    <w:rsid w:val="009434C4"/>
    <w:rsid w:val="00946AA6"/>
    <w:rsid w:val="00953C72"/>
    <w:rsid w:val="00955303"/>
    <w:rsid w:val="00960702"/>
    <w:rsid w:val="009610DF"/>
    <w:rsid w:val="009610E2"/>
    <w:rsid w:val="009625EA"/>
    <w:rsid w:val="0096264D"/>
    <w:rsid w:val="009650B0"/>
    <w:rsid w:val="00966E41"/>
    <w:rsid w:val="00971DDF"/>
    <w:rsid w:val="00987203"/>
    <w:rsid w:val="00987705"/>
    <w:rsid w:val="0099347C"/>
    <w:rsid w:val="00995001"/>
    <w:rsid w:val="00996958"/>
    <w:rsid w:val="0099733D"/>
    <w:rsid w:val="00997891"/>
    <w:rsid w:val="009A1105"/>
    <w:rsid w:val="009A1CDF"/>
    <w:rsid w:val="009A55B0"/>
    <w:rsid w:val="009A70C9"/>
    <w:rsid w:val="009C3A92"/>
    <w:rsid w:val="009C4AE1"/>
    <w:rsid w:val="009D27C9"/>
    <w:rsid w:val="009D32C0"/>
    <w:rsid w:val="009D53BA"/>
    <w:rsid w:val="009E3CA6"/>
    <w:rsid w:val="009E7C1D"/>
    <w:rsid w:val="009F0E07"/>
    <w:rsid w:val="009F2A8D"/>
    <w:rsid w:val="009F4621"/>
    <w:rsid w:val="009F7625"/>
    <w:rsid w:val="009F78F8"/>
    <w:rsid w:val="00A0003D"/>
    <w:rsid w:val="00A03467"/>
    <w:rsid w:val="00A102DA"/>
    <w:rsid w:val="00A10A3B"/>
    <w:rsid w:val="00A1613C"/>
    <w:rsid w:val="00A17467"/>
    <w:rsid w:val="00A25943"/>
    <w:rsid w:val="00A266EA"/>
    <w:rsid w:val="00A33888"/>
    <w:rsid w:val="00A3658F"/>
    <w:rsid w:val="00A37119"/>
    <w:rsid w:val="00A413BE"/>
    <w:rsid w:val="00A51026"/>
    <w:rsid w:val="00A5638E"/>
    <w:rsid w:val="00A64DF6"/>
    <w:rsid w:val="00A64E73"/>
    <w:rsid w:val="00A70543"/>
    <w:rsid w:val="00A7269B"/>
    <w:rsid w:val="00A72898"/>
    <w:rsid w:val="00A74BF7"/>
    <w:rsid w:val="00A84BCC"/>
    <w:rsid w:val="00A91F28"/>
    <w:rsid w:val="00AA1510"/>
    <w:rsid w:val="00AA2CAA"/>
    <w:rsid w:val="00AA71EB"/>
    <w:rsid w:val="00AA73E6"/>
    <w:rsid w:val="00AB21D3"/>
    <w:rsid w:val="00AB3F12"/>
    <w:rsid w:val="00AC0281"/>
    <w:rsid w:val="00AC0E53"/>
    <w:rsid w:val="00AC2BA1"/>
    <w:rsid w:val="00AC3180"/>
    <w:rsid w:val="00AC58CD"/>
    <w:rsid w:val="00AD1694"/>
    <w:rsid w:val="00AD342C"/>
    <w:rsid w:val="00AD60A1"/>
    <w:rsid w:val="00AE0112"/>
    <w:rsid w:val="00AE1881"/>
    <w:rsid w:val="00AE7B6B"/>
    <w:rsid w:val="00AF4CAA"/>
    <w:rsid w:val="00AF67B4"/>
    <w:rsid w:val="00AF6E94"/>
    <w:rsid w:val="00B01F12"/>
    <w:rsid w:val="00B02BB8"/>
    <w:rsid w:val="00B07907"/>
    <w:rsid w:val="00B11B78"/>
    <w:rsid w:val="00B15BAD"/>
    <w:rsid w:val="00B1784B"/>
    <w:rsid w:val="00B24BCE"/>
    <w:rsid w:val="00B277C2"/>
    <w:rsid w:val="00B30FD0"/>
    <w:rsid w:val="00B515C2"/>
    <w:rsid w:val="00B52F8C"/>
    <w:rsid w:val="00B63A3F"/>
    <w:rsid w:val="00B65E5F"/>
    <w:rsid w:val="00B864EB"/>
    <w:rsid w:val="00B90A3E"/>
    <w:rsid w:val="00B94D0E"/>
    <w:rsid w:val="00B97A3D"/>
    <w:rsid w:val="00BA1FC7"/>
    <w:rsid w:val="00BA2F8D"/>
    <w:rsid w:val="00BA33B6"/>
    <w:rsid w:val="00BA4E7A"/>
    <w:rsid w:val="00BA7292"/>
    <w:rsid w:val="00BB0DE9"/>
    <w:rsid w:val="00BB7FFB"/>
    <w:rsid w:val="00BC250B"/>
    <w:rsid w:val="00BC61EC"/>
    <w:rsid w:val="00BC6C4A"/>
    <w:rsid w:val="00BD5550"/>
    <w:rsid w:val="00BD60B4"/>
    <w:rsid w:val="00BD775E"/>
    <w:rsid w:val="00BE150C"/>
    <w:rsid w:val="00BF4461"/>
    <w:rsid w:val="00C06281"/>
    <w:rsid w:val="00C10846"/>
    <w:rsid w:val="00C12836"/>
    <w:rsid w:val="00C16E33"/>
    <w:rsid w:val="00C254B0"/>
    <w:rsid w:val="00C25B94"/>
    <w:rsid w:val="00C2676D"/>
    <w:rsid w:val="00C31E58"/>
    <w:rsid w:val="00C40D2E"/>
    <w:rsid w:val="00C43862"/>
    <w:rsid w:val="00C43C1C"/>
    <w:rsid w:val="00C46076"/>
    <w:rsid w:val="00C54C87"/>
    <w:rsid w:val="00C73D6B"/>
    <w:rsid w:val="00C914C5"/>
    <w:rsid w:val="00C92756"/>
    <w:rsid w:val="00C93158"/>
    <w:rsid w:val="00CA37BA"/>
    <w:rsid w:val="00CA5DC8"/>
    <w:rsid w:val="00CB023B"/>
    <w:rsid w:val="00CB1955"/>
    <w:rsid w:val="00CB4F1E"/>
    <w:rsid w:val="00CB549E"/>
    <w:rsid w:val="00CC2A5C"/>
    <w:rsid w:val="00CC3F94"/>
    <w:rsid w:val="00CC70CE"/>
    <w:rsid w:val="00CD0CBA"/>
    <w:rsid w:val="00CD161E"/>
    <w:rsid w:val="00CD1B10"/>
    <w:rsid w:val="00CD42ED"/>
    <w:rsid w:val="00CD4641"/>
    <w:rsid w:val="00CE2455"/>
    <w:rsid w:val="00CE30C0"/>
    <w:rsid w:val="00CE3E53"/>
    <w:rsid w:val="00CE625C"/>
    <w:rsid w:val="00CF3761"/>
    <w:rsid w:val="00CF5C91"/>
    <w:rsid w:val="00CF6704"/>
    <w:rsid w:val="00CF6AE1"/>
    <w:rsid w:val="00D131A7"/>
    <w:rsid w:val="00D17C47"/>
    <w:rsid w:val="00D2200E"/>
    <w:rsid w:val="00D30A94"/>
    <w:rsid w:val="00D30C57"/>
    <w:rsid w:val="00D31AC0"/>
    <w:rsid w:val="00D32EEE"/>
    <w:rsid w:val="00D40C00"/>
    <w:rsid w:val="00D437F9"/>
    <w:rsid w:val="00D44BB7"/>
    <w:rsid w:val="00D4502A"/>
    <w:rsid w:val="00D457A5"/>
    <w:rsid w:val="00D52DCC"/>
    <w:rsid w:val="00D70A18"/>
    <w:rsid w:val="00D76D46"/>
    <w:rsid w:val="00D823EC"/>
    <w:rsid w:val="00D84C27"/>
    <w:rsid w:val="00D86708"/>
    <w:rsid w:val="00D925FC"/>
    <w:rsid w:val="00D92900"/>
    <w:rsid w:val="00D9509E"/>
    <w:rsid w:val="00D95DB0"/>
    <w:rsid w:val="00DA27A7"/>
    <w:rsid w:val="00DA447A"/>
    <w:rsid w:val="00DA4FB3"/>
    <w:rsid w:val="00DA52F3"/>
    <w:rsid w:val="00DB14A3"/>
    <w:rsid w:val="00DC5443"/>
    <w:rsid w:val="00DD3349"/>
    <w:rsid w:val="00DD3FAF"/>
    <w:rsid w:val="00DD4208"/>
    <w:rsid w:val="00DD5F4C"/>
    <w:rsid w:val="00DD7915"/>
    <w:rsid w:val="00DE4653"/>
    <w:rsid w:val="00DE7317"/>
    <w:rsid w:val="00DF2D0B"/>
    <w:rsid w:val="00DF451C"/>
    <w:rsid w:val="00E06995"/>
    <w:rsid w:val="00E06C84"/>
    <w:rsid w:val="00E106F6"/>
    <w:rsid w:val="00E11600"/>
    <w:rsid w:val="00E16143"/>
    <w:rsid w:val="00E212E5"/>
    <w:rsid w:val="00E21E25"/>
    <w:rsid w:val="00E25070"/>
    <w:rsid w:val="00E2508B"/>
    <w:rsid w:val="00E337A6"/>
    <w:rsid w:val="00E35269"/>
    <w:rsid w:val="00E3558D"/>
    <w:rsid w:val="00E36F0E"/>
    <w:rsid w:val="00E563DE"/>
    <w:rsid w:val="00E5770F"/>
    <w:rsid w:val="00E60E75"/>
    <w:rsid w:val="00E64C46"/>
    <w:rsid w:val="00E66B73"/>
    <w:rsid w:val="00E67CCC"/>
    <w:rsid w:val="00E771AC"/>
    <w:rsid w:val="00E8222E"/>
    <w:rsid w:val="00E92C37"/>
    <w:rsid w:val="00E93D78"/>
    <w:rsid w:val="00E95EA5"/>
    <w:rsid w:val="00E960A2"/>
    <w:rsid w:val="00E96D95"/>
    <w:rsid w:val="00EA10F9"/>
    <w:rsid w:val="00EA3A80"/>
    <w:rsid w:val="00EA78B8"/>
    <w:rsid w:val="00EB0259"/>
    <w:rsid w:val="00EB04D4"/>
    <w:rsid w:val="00EB1A9A"/>
    <w:rsid w:val="00EB4B82"/>
    <w:rsid w:val="00EB4D03"/>
    <w:rsid w:val="00EB60CD"/>
    <w:rsid w:val="00EC21B7"/>
    <w:rsid w:val="00EC74B2"/>
    <w:rsid w:val="00ED288B"/>
    <w:rsid w:val="00ED365F"/>
    <w:rsid w:val="00EE0546"/>
    <w:rsid w:val="00EE2CC0"/>
    <w:rsid w:val="00EF460D"/>
    <w:rsid w:val="00EF5D24"/>
    <w:rsid w:val="00EF71B5"/>
    <w:rsid w:val="00F06B98"/>
    <w:rsid w:val="00F110CD"/>
    <w:rsid w:val="00F126A3"/>
    <w:rsid w:val="00F14759"/>
    <w:rsid w:val="00F23AB6"/>
    <w:rsid w:val="00F256CD"/>
    <w:rsid w:val="00F348A4"/>
    <w:rsid w:val="00F42797"/>
    <w:rsid w:val="00F502F8"/>
    <w:rsid w:val="00F522F9"/>
    <w:rsid w:val="00F529C5"/>
    <w:rsid w:val="00F60AE5"/>
    <w:rsid w:val="00F618FF"/>
    <w:rsid w:val="00F62EC8"/>
    <w:rsid w:val="00F659F4"/>
    <w:rsid w:val="00F67D9B"/>
    <w:rsid w:val="00F77F70"/>
    <w:rsid w:val="00F825A7"/>
    <w:rsid w:val="00F84428"/>
    <w:rsid w:val="00F94CC4"/>
    <w:rsid w:val="00F957EE"/>
    <w:rsid w:val="00F97A9E"/>
    <w:rsid w:val="00FA3F88"/>
    <w:rsid w:val="00FA4932"/>
    <w:rsid w:val="00FA52F4"/>
    <w:rsid w:val="00FA68E9"/>
    <w:rsid w:val="00FA7814"/>
    <w:rsid w:val="00FB346F"/>
    <w:rsid w:val="00FB4352"/>
    <w:rsid w:val="00FB6E95"/>
    <w:rsid w:val="00FB7731"/>
    <w:rsid w:val="00FC0D7C"/>
    <w:rsid w:val="00FC0F98"/>
    <w:rsid w:val="00FD2183"/>
    <w:rsid w:val="00FE0C33"/>
    <w:rsid w:val="00FE63CD"/>
    <w:rsid w:val="00FE7394"/>
    <w:rsid w:val="00FF0FE2"/>
    <w:rsid w:val="00FF3236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32055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semiHidden/>
    <w:rsid w:val="00EA10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semiHidden/>
    <w:rsid w:val="00EA1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2</Words>
  <Characters>309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allel, Intersecting, and Skew Lines</vt:lpstr>
    </vt:vector>
  </TitlesOfParts>
  <Company/>
  <LinksUpToDate>false</LinksUpToDate>
  <CharactersWithSpaces>3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, Intersecting, and Skew Lines</dc:title>
  <dc:creator>ExploreLearning</dc:creator>
  <cp:lastModifiedBy>David</cp:lastModifiedBy>
  <cp:revision>4</cp:revision>
  <cp:lastPrinted>2019-09-25T07:04:00Z</cp:lastPrinted>
  <dcterms:created xsi:type="dcterms:W3CDTF">2019-09-25T07:03:00Z</dcterms:created>
  <dcterms:modified xsi:type="dcterms:W3CDTF">2019-09-25T07:05:00Z</dcterms:modified>
</cp:coreProperties>
</file>